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2.xml" ContentType="application/vnd.openxmlformats-officedocument.presentationml.tags+xml"/>
  <Override PartName="/ppt/notesSlides/notesSlide25.xml" ContentType="application/vnd.openxmlformats-officedocument.presentationml.notesSlide+xml"/>
  <Override PartName="/ppt/tags/tag3.xml" ContentType="application/vnd.openxmlformats-officedocument.presentationml.tags+xml"/>
  <Override PartName="/ppt/notesSlides/notesSlide26.xml" ContentType="application/vnd.openxmlformats-officedocument.presentationml.notesSlide+xml"/>
  <Override PartName="/ppt/tags/tag4.xml" ContentType="application/vnd.openxmlformats-officedocument.presentationml.tags+xml"/>
  <Override PartName="/ppt/notesSlides/notesSlide27.xml" ContentType="application/vnd.openxmlformats-officedocument.presentationml.notesSlide+xml"/>
  <Override PartName="/ppt/tags/tag5.xml" ContentType="application/vnd.openxmlformats-officedocument.presentationml.tags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3"/>
  </p:notesMasterIdLst>
  <p:sldIdLst>
    <p:sldId id="313" r:id="rId3"/>
    <p:sldId id="301" r:id="rId4"/>
    <p:sldId id="333" r:id="rId5"/>
    <p:sldId id="334" r:id="rId6"/>
    <p:sldId id="335" r:id="rId7"/>
    <p:sldId id="353" r:id="rId8"/>
    <p:sldId id="354" r:id="rId9"/>
    <p:sldId id="336" r:id="rId10"/>
    <p:sldId id="356" r:id="rId11"/>
    <p:sldId id="355" r:id="rId12"/>
    <p:sldId id="358" r:id="rId13"/>
    <p:sldId id="359" r:id="rId14"/>
    <p:sldId id="641" r:id="rId15"/>
    <p:sldId id="360" r:id="rId16"/>
    <p:sldId id="361" r:id="rId17"/>
    <p:sldId id="338" r:id="rId18"/>
    <p:sldId id="339" r:id="rId19"/>
    <p:sldId id="362" r:id="rId20"/>
    <p:sldId id="363" r:id="rId21"/>
    <p:sldId id="364" r:id="rId22"/>
    <p:sldId id="365" r:id="rId23"/>
    <p:sldId id="366" r:id="rId24"/>
    <p:sldId id="367" r:id="rId25"/>
    <p:sldId id="368" r:id="rId26"/>
    <p:sldId id="369" r:id="rId27"/>
    <p:sldId id="634" r:id="rId28"/>
    <p:sldId id="637" r:id="rId29"/>
    <p:sldId id="638" r:id="rId30"/>
    <p:sldId id="639" r:id="rId31"/>
    <p:sldId id="325" r:id="rId32"/>
  </p:sldIdLst>
  <p:sldSz cx="24384000" cy="13716000"/>
  <p:notesSz cx="6858000" cy="9144000"/>
  <p:custDataLst>
    <p:tags r:id="rId3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EEF7E9"/>
    <a:srgbClr val="E7F7FF"/>
    <a:srgbClr val="D6F7FE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354" autoAdjust="0"/>
    <p:restoredTop sz="94139" autoAdjust="0"/>
  </p:normalViewPr>
  <p:slideViewPr>
    <p:cSldViewPr>
      <p:cViewPr varScale="1">
        <p:scale>
          <a:sx n="40" d="100"/>
          <a:sy n="40" d="100"/>
        </p:scale>
        <p:origin x="288" y="5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tags" Target="tags/tag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9187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509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8822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9187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9187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9187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3362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3362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3362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336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3229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3362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3362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3362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3362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3362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FE56B-9C1D-4357-A643-BC5835BA8B8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0487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FE56B-9C1D-4357-A643-BC5835BA8B8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4823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FE56B-9C1D-4357-A643-BC5835BA8B8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4752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FE56B-9C1D-4357-A643-BC5835BA8B8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4526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483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7307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730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7307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509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509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730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48.png"/><Relationship Id="rId7" Type="http://schemas.openxmlformats.org/officeDocument/2006/relationships/image" Target="../media/image11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6.png"/><Relationship Id="rId10" Type="http://schemas.openxmlformats.org/officeDocument/2006/relationships/image" Target="../media/image120.png"/><Relationship Id="rId4" Type="http://schemas.openxmlformats.org/officeDocument/2006/relationships/image" Target="../media/image49.svg"/><Relationship Id="rId9" Type="http://schemas.openxmlformats.org/officeDocument/2006/relationships/image" Target="../media/image1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image" Target="../media/image1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9.svg"/><Relationship Id="rId5" Type="http://schemas.openxmlformats.org/officeDocument/2006/relationships/image" Target="../media/image48.png"/><Relationship Id="rId4" Type="http://schemas.openxmlformats.org/officeDocument/2006/relationships/image" Target="../media/image1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60.png"/><Relationship Id="rId4" Type="http://schemas.openxmlformats.org/officeDocument/2006/relationships/image" Target="../media/image13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30.png"/><Relationship Id="rId5" Type="http://schemas.openxmlformats.org/officeDocument/2006/relationships/image" Target="../media/image138.png"/><Relationship Id="rId4" Type="http://schemas.openxmlformats.org/officeDocument/2006/relationships/image" Target="../media/image13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9.png"/><Relationship Id="rId4" Type="http://schemas.openxmlformats.org/officeDocument/2006/relationships/image" Target="../media/image1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90.png"/><Relationship Id="rId4" Type="http://schemas.openxmlformats.org/officeDocument/2006/relationships/image" Target="../media/image13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7.png"/><Relationship Id="rId5" Type="http://schemas.openxmlformats.org/officeDocument/2006/relationships/image" Target="../media/image143.png"/><Relationship Id="rId4" Type="http://schemas.openxmlformats.org/officeDocument/2006/relationships/image" Target="../media/image14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54.png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2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48.png"/></Relationships>
</file>

<file path=ppt/slides/_rels/slide27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60.png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163.png"/><Relationship Id="rId17" Type="http://schemas.openxmlformats.org/officeDocument/2006/relationships/image" Target="../media/image159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58.png"/><Relationship Id="rId20" Type="http://schemas.openxmlformats.org/officeDocument/2006/relationships/image" Target="../media/image162.png"/><Relationship Id="rId1" Type="http://schemas.openxmlformats.org/officeDocument/2006/relationships/tags" Target="../tags/tag3.xml"/><Relationship Id="rId6" Type="http://schemas.openxmlformats.org/officeDocument/2006/relationships/image" Target="../media/image1160.png"/><Relationship Id="rId24" Type="http://schemas.openxmlformats.org/officeDocument/2006/relationships/image" Target="../media/image166.png"/><Relationship Id="rId5" Type="http://schemas.openxmlformats.org/officeDocument/2006/relationships/image" Target="../media/image151.png"/><Relationship Id="rId15" Type="http://schemas.openxmlformats.org/officeDocument/2006/relationships/image" Target="../media/image157.png"/><Relationship Id="rId23" Type="http://schemas.openxmlformats.org/officeDocument/2006/relationships/image" Target="../media/image165.png"/><Relationship Id="rId19" Type="http://schemas.openxmlformats.org/officeDocument/2006/relationships/image" Target="../media/image161.png"/><Relationship Id="rId4" Type="http://schemas.openxmlformats.org/officeDocument/2006/relationships/image" Target="../media/image148.png"/><Relationship Id="rId14" Type="http://schemas.openxmlformats.org/officeDocument/2006/relationships/image" Target="../media/image750.png"/><Relationship Id="rId22" Type="http://schemas.openxmlformats.org/officeDocument/2006/relationships/image" Target="../media/image16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69.png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4.xml"/><Relationship Id="rId6" Type="http://schemas.openxmlformats.org/officeDocument/2006/relationships/image" Target="../media/image168.png"/><Relationship Id="rId5" Type="http://schemas.openxmlformats.org/officeDocument/2006/relationships/image" Target="../media/image167.png"/><Relationship Id="rId4" Type="http://schemas.openxmlformats.org/officeDocument/2006/relationships/image" Target="../media/image148.png"/><Relationship Id="rId9" Type="http://schemas.openxmlformats.org/officeDocument/2006/relationships/image" Target="../media/image17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74.png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5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48.png"/><Relationship Id="rId9" Type="http://schemas.openxmlformats.org/officeDocument/2006/relationships/image" Target="../media/image17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18" Type="http://schemas.openxmlformats.org/officeDocument/2006/relationships/image" Target="../media/image36.png"/><Relationship Id="rId26" Type="http://schemas.openxmlformats.org/officeDocument/2006/relationships/image" Target="../media/image44.png"/><Relationship Id="rId3" Type="http://schemas.openxmlformats.org/officeDocument/2006/relationships/image" Target="../media/image21.png"/><Relationship Id="rId21" Type="http://schemas.openxmlformats.org/officeDocument/2006/relationships/image" Target="../media/image39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35.png"/><Relationship Id="rId25" Type="http://schemas.openxmlformats.org/officeDocument/2006/relationships/image" Target="../media/image43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4.png"/><Relationship Id="rId20" Type="http://schemas.openxmlformats.org/officeDocument/2006/relationships/image" Target="../media/image38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24" Type="http://schemas.openxmlformats.org/officeDocument/2006/relationships/image" Target="../media/image42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23" Type="http://schemas.openxmlformats.org/officeDocument/2006/relationships/image" Target="../media/image41.png"/><Relationship Id="rId28" Type="http://schemas.openxmlformats.org/officeDocument/2006/relationships/image" Target="../media/image22.png"/><Relationship Id="rId10" Type="http://schemas.openxmlformats.org/officeDocument/2006/relationships/image" Target="../media/image28.png"/><Relationship Id="rId19" Type="http://schemas.openxmlformats.org/officeDocument/2006/relationships/image" Target="../media/image37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Relationship Id="rId22" Type="http://schemas.openxmlformats.org/officeDocument/2006/relationships/image" Target="../media/image40.png"/><Relationship Id="rId27" Type="http://schemas.openxmlformats.org/officeDocument/2006/relationships/image" Target="../media/image45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26" Type="http://schemas.openxmlformats.org/officeDocument/2006/relationships/image" Target="../media/image46.png"/><Relationship Id="rId21" Type="http://schemas.openxmlformats.org/officeDocument/2006/relationships/image" Target="../media/image64.png"/><Relationship Id="rId34" Type="http://schemas.openxmlformats.org/officeDocument/2006/relationships/image" Target="../media/image70.png"/><Relationship Id="rId12" Type="http://schemas.openxmlformats.org/officeDocument/2006/relationships/image" Target="../media/image55.png"/><Relationship Id="rId17" Type="http://schemas.openxmlformats.org/officeDocument/2006/relationships/image" Target="../media/image60.png"/><Relationship Id="rId25" Type="http://schemas.openxmlformats.org/officeDocument/2006/relationships/image" Target="../media/image68.png"/><Relationship Id="rId33" Type="http://schemas.openxmlformats.org/officeDocument/2006/relationships/image" Target="../media/image69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9.png"/><Relationship Id="rId20" Type="http://schemas.openxmlformats.org/officeDocument/2006/relationships/image" Target="../media/image63.png"/><Relationship Id="rId1" Type="http://schemas.openxmlformats.org/officeDocument/2006/relationships/slideLayout" Target="../slideLayouts/slideLayout11.xml"/><Relationship Id="rId11" Type="http://schemas.openxmlformats.org/officeDocument/2006/relationships/image" Target="../media/image54.png"/><Relationship Id="rId24" Type="http://schemas.openxmlformats.org/officeDocument/2006/relationships/image" Target="../media/image67.png"/><Relationship Id="rId32" Type="http://schemas.openxmlformats.org/officeDocument/2006/relationships/image" Target="../media/image52.png"/><Relationship Id="rId15" Type="http://schemas.openxmlformats.org/officeDocument/2006/relationships/image" Target="../media/image58.png"/><Relationship Id="rId23" Type="http://schemas.openxmlformats.org/officeDocument/2006/relationships/image" Target="../media/image66.png"/><Relationship Id="rId10" Type="http://schemas.openxmlformats.org/officeDocument/2006/relationships/image" Target="../media/image53.png"/><Relationship Id="rId19" Type="http://schemas.openxmlformats.org/officeDocument/2006/relationships/image" Target="../media/image62.png"/><Relationship Id="rId31" Type="http://schemas.openxmlformats.org/officeDocument/2006/relationships/image" Target="../media/image51.png"/><Relationship Id="rId14" Type="http://schemas.openxmlformats.org/officeDocument/2006/relationships/image" Target="../media/image57.png"/><Relationship Id="rId22" Type="http://schemas.openxmlformats.org/officeDocument/2006/relationships/image" Target="../media/image65.png"/><Relationship Id="rId27" Type="http://schemas.openxmlformats.org/officeDocument/2006/relationships/image" Target="../media/image47.png"/><Relationship Id="rId30" Type="http://schemas.openxmlformats.org/officeDocument/2006/relationships/image" Target="../media/image50.png"/><Relationship Id="rId35" Type="http://schemas.openxmlformats.org/officeDocument/2006/relationships/image" Target="../media/image7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3" Type="http://schemas.openxmlformats.org/officeDocument/2006/relationships/image" Target="../media/image48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5" Type="http://schemas.openxmlformats.org/officeDocument/2006/relationships/image" Target="../media/image82.png"/><Relationship Id="rId10" Type="http://schemas.openxmlformats.org/officeDocument/2006/relationships/image" Target="../media/image77.png"/><Relationship Id="rId4" Type="http://schemas.openxmlformats.org/officeDocument/2006/relationships/image" Target="../media/image49.svg"/><Relationship Id="rId9" Type="http://schemas.openxmlformats.org/officeDocument/2006/relationships/image" Target="../media/image76.png"/><Relationship Id="rId14" Type="http://schemas.openxmlformats.org/officeDocument/2006/relationships/image" Target="../media/image8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5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4.png"/><Relationship Id="rId18" Type="http://schemas.openxmlformats.org/officeDocument/2006/relationships/image" Target="../media/image99.png"/><Relationship Id="rId26" Type="http://schemas.openxmlformats.org/officeDocument/2006/relationships/image" Target="../media/image107.png"/><Relationship Id="rId3" Type="http://schemas.openxmlformats.org/officeDocument/2006/relationships/image" Target="../media/image840.png"/><Relationship Id="rId21" Type="http://schemas.openxmlformats.org/officeDocument/2006/relationships/image" Target="../media/image102.png"/><Relationship Id="rId34" Type="http://schemas.openxmlformats.org/officeDocument/2006/relationships/image" Target="../media/image115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17" Type="http://schemas.openxmlformats.org/officeDocument/2006/relationships/image" Target="../media/image98.png"/><Relationship Id="rId25" Type="http://schemas.openxmlformats.org/officeDocument/2006/relationships/image" Target="../media/image106.png"/><Relationship Id="rId33" Type="http://schemas.openxmlformats.org/officeDocument/2006/relationships/image" Target="../media/image114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97.png"/><Relationship Id="rId20" Type="http://schemas.openxmlformats.org/officeDocument/2006/relationships/image" Target="../media/image101.png"/><Relationship Id="rId29" Type="http://schemas.openxmlformats.org/officeDocument/2006/relationships/image" Target="../media/image110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24" Type="http://schemas.openxmlformats.org/officeDocument/2006/relationships/image" Target="../media/image105.png"/><Relationship Id="rId32" Type="http://schemas.openxmlformats.org/officeDocument/2006/relationships/image" Target="../media/image113.png"/><Relationship Id="rId5" Type="http://schemas.openxmlformats.org/officeDocument/2006/relationships/image" Target="../media/image86.png"/><Relationship Id="rId15" Type="http://schemas.openxmlformats.org/officeDocument/2006/relationships/image" Target="../media/image96.png"/><Relationship Id="rId23" Type="http://schemas.openxmlformats.org/officeDocument/2006/relationships/image" Target="../media/image104.png"/><Relationship Id="rId28" Type="http://schemas.openxmlformats.org/officeDocument/2006/relationships/image" Target="../media/image109.png"/><Relationship Id="rId10" Type="http://schemas.openxmlformats.org/officeDocument/2006/relationships/image" Target="../media/image91.png"/><Relationship Id="rId19" Type="http://schemas.openxmlformats.org/officeDocument/2006/relationships/image" Target="../media/image100.png"/><Relationship Id="rId31" Type="http://schemas.openxmlformats.org/officeDocument/2006/relationships/image" Target="../media/image112.png"/><Relationship Id="rId4" Type="http://schemas.openxmlformats.org/officeDocument/2006/relationships/image" Target="../media/image850.png"/><Relationship Id="rId9" Type="http://schemas.openxmlformats.org/officeDocument/2006/relationships/image" Target="../media/image90.png"/><Relationship Id="rId14" Type="http://schemas.openxmlformats.org/officeDocument/2006/relationships/image" Target="../media/image95.png"/><Relationship Id="rId22" Type="http://schemas.openxmlformats.org/officeDocument/2006/relationships/image" Target="../media/image103.png"/><Relationship Id="rId27" Type="http://schemas.openxmlformats.org/officeDocument/2006/relationships/image" Target="../media/image108.png"/><Relationship Id="rId30" Type="http://schemas.openxmlformats.org/officeDocument/2006/relationships/image" Target="../media/image111.png"/><Relationship Id="rId8" Type="http://schemas.openxmlformats.org/officeDocument/2006/relationships/image" Target="../media/image8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00200"/>
            <a:ext cx="13944600" cy="11162281"/>
            <a:chOff x="9851187" y="2126503"/>
            <a:chExt cx="13944600" cy="11162281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62281"/>
              <a:chOff x="1339699" y="3448230"/>
              <a:chExt cx="13944600" cy="11162281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62281"/>
                <a:chOff x="1339699" y="3448230"/>
                <a:chExt cx="13944600" cy="11162281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76830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1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1146587" y="5288484"/>
              <a:ext cx="121158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3. QUY TẮC ĐẾM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4. HOÁN VỊ, CHỈNH HỢP VÀ TỔ HỢP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5. NHỊ THỨC NEWTON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CUỐI CHƯƠNG VIII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385643"/>
              <a:ext cx="10325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</a:rPr>
                <a:t>CHƯƠNG VIII.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>
            <a:extLst>
              <a:ext uri="{FF2B5EF4-FFF2-40B4-BE49-F238E27FC236}">
                <a16:creationId xmlns:a16="http://schemas.microsoft.com/office/drawing/2014/main" id="{70524C28-330B-43E5-9378-84CE4353225F}"/>
              </a:ext>
            </a:extLst>
          </p:cNvPr>
          <p:cNvGrpSpPr/>
          <p:nvPr/>
        </p:nvGrpSpPr>
        <p:grpSpPr>
          <a:xfrm>
            <a:off x="582007" y="1066800"/>
            <a:ext cx="15496193" cy="815609"/>
            <a:chOff x="381000" y="1904999"/>
            <a:chExt cx="15496193" cy="815609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4F86028-A5E9-4A56-884D-C219A70B815D}"/>
                </a:ext>
              </a:extLst>
            </p:cNvPr>
            <p:cNvSpPr/>
            <p:nvPr/>
          </p:nvSpPr>
          <p:spPr>
            <a:xfrm>
              <a:off x="1981200" y="1905000"/>
              <a:ext cx="13895993" cy="8156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ÂY DỰNG CÔNG THỨC NHỊ THỨC NEWTON.</a:t>
              </a:r>
            </a:p>
          </p:txBody>
        </p:sp>
        <p:sp>
          <p:nvSpPr>
            <p:cNvPr id="67" name="Round Same Side Corner Rectangle 51">
              <a:extLst>
                <a:ext uri="{FF2B5EF4-FFF2-40B4-BE49-F238E27FC236}">
                  <a16:creationId xmlns:a16="http://schemas.microsoft.com/office/drawing/2014/main" id="{9EC2DC36-A59A-4325-A664-FA1E955F8F20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318689D-AF99-44A0-B09D-CC913A5CD0DB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69" name="Round Same Side Corner Rectangle 51">
              <a:extLst>
                <a:ext uri="{FF2B5EF4-FFF2-40B4-BE49-F238E27FC236}">
                  <a16:creationId xmlns:a16="http://schemas.microsoft.com/office/drawing/2014/main" id="{B981FF08-42E1-4108-8DD0-1D34E9BB63E2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A9997F11-890A-4A73-BC16-EB07297C552D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09" name="Group 208">
            <a:extLst>
              <a:ext uri="{FF2B5EF4-FFF2-40B4-BE49-F238E27FC236}">
                <a16:creationId xmlns:a16="http://schemas.microsoft.com/office/drawing/2014/main" id="{0C728639-CFD6-46CB-9C88-0C2B576EC9B6}"/>
              </a:ext>
            </a:extLst>
          </p:cNvPr>
          <p:cNvGrpSpPr/>
          <p:nvPr/>
        </p:nvGrpSpPr>
        <p:grpSpPr>
          <a:xfrm>
            <a:off x="577342" y="1946570"/>
            <a:ext cx="23551362" cy="3539832"/>
            <a:chOff x="319463" y="8243102"/>
            <a:chExt cx="23689937" cy="2718441"/>
          </a:xfrm>
        </p:grpSpPr>
        <p:grpSp>
          <p:nvGrpSpPr>
            <p:cNvPr id="210" name="Group 209">
              <a:extLst>
                <a:ext uri="{FF2B5EF4-FFF2-40B4-BE49-F238E27FC236}">
                  <a16:creationId xmlns:a16="http://schemas.microsoft.com/office/drawing/2014/main" id="{FAD0BC6C-B274-403D-B389-601D352F485A}"/>
                </a:ext>
              </a:extLst>
            </p:cNvPr>
            <p:cNvGrpSpPr/>
            <p:nvPr/>
          </p:nvGrpSpPr>
          <p:grpSpPr>
            <a:xfrm>
              <a:off x="387400" y="8243102"/>
              <a:ext cx="23622000" cy="2718441"/>
              <a:chOff x="1222851" y="5115189"/>
              <a:chExt cx="23580257" cy="2754141"/>
            </a:xfrm>
          </p:grpSpPr>
          <p:sp>
            <p:nvSpPr>
              <p:cNvPr id="212" name="Rounded Rectangle 34">
                <a:extLst>
                  <a:ext uri="{FF2B5EF4-FFF2-40B4-BE49-F238E27FC236}">
                    <a16:creationId xmlns:a16="http://schemas.microsoft.com/office/drawing/2014/main" id="{6261E7D4-EF36-44E2-B14D-C976222A2555}"/>
                  </a:ext>
                </a:extLst>
              </p:cNvPr>
              <p:cNvSpPr/>
              <p:nvPr/>
            </p:nvSpPr>
            <p:spPr>
              <a:xfrm>
                <a:off x="1261072" y="5115189"/>
                <a:ext cx="23542036" cy="2754141"/>
              </a:xfrm>
              <a:prstGeom prst="roundRect">
                <a:avLst>
                  <a:gd name="adj" fmla="val 0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endParaRPr lang="vi-VN" sz="46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vi-VN" sz="4600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vi-VN" sz="4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vi-VN" sz="4600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dirty="0"/>
              </a:p>
            </p:txBody>
          </p:sp>
          <p:grpSp>
            <p:nvGrpSpPr>
              <p:cNvPr id="213" name="Group 60">
                <a:extLst>
                  <a:ext uri="{FF2B5EF4-FFF2-40B4-BE49-F238E27FC236}">
                    <a16:creationId xmlns:a16="http://schemas.microsoft.com/office/drawing/2014/main" id="{FA209534-7FF3-4484-9EFF-8419F99B832D}"/>
                  </a:ext>
                </a:extLst>
              </p:cNvPr>
              <p:cNvGrpSpPr/>
              <p:nvPr/>
            </p:nvGrpSpPr>
            <p:grpSpPr>
              <a:xfrm>
                <a:off x="1222851" y="5324071"/>
                <a:ext cx="4222491" cy="848505"/>
                <a:chOff x="1224542" y="6298598"/>
                <a:chExt cx="4222980" cy="852831"/>
              </a:xfrm>
            </p:grpSpPr>
            <p:sp>
              <p:nvSpPr>
                <p:cNvPr id="214" name="Freeform 20">
                  <a:extLst>
                    <a:ext uri="{FF2B5EF4-FFF2-40B4-BE49-F238E27FC236}">
                      <a16:creationId xmlns:a16="http://schemas.microsoft.com/office/drawing/2014/main" id="{2D33D6B9-A13D-4FB0-B941-B0D849062C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3207571" y="4911478"/>
                  <a:ext cx="828631" cy="3651269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rgbClr val="0999C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" name="Round Diagonal Corner Rectangle 41">
                  <a:extLst>
                    <a:ext uri="{FF2B5EF4-FFF2-40B4-BE49-F238E27FC236}">
                      <a16:creationId xmlns:a16="http://schemas.microsoft.com/office/drawing/2014/main" id="{EC407B9C-5004-4A32-9D9A-AED2A971A049}"/>
                    </a:ext>
                  </a:extLst>
                </p:cNvPr>
                <p:cNvSpPr/>
                <p:nvPr/>
              </p:nvSpPr>
              <p:spPr>
                <a:xfrm flipV="1">
                  <a:off x="1224542" y="6322799"/>
                  <a:ext cx="777240" cy="828630"/>
                </a:xfrm>
                <a:prstGeom prst="round2DiagRect">
                  <a:avLst/>
                </a:prstGeom>
                <a:solidFill>
                  <a:srgbClr val="0999C8"/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6" name="TextBox 215">
                  <a:extLst>
                    <a:ext uri="{FF2B5EF4-FFF2-40B4-BE49-F238E27FC236}">
                      <a16:creationId xmlns:a16="http://schemas.microsoft.com/office/drawing/2014/main" id="{7A071807-5160-4448-8C55-CE0309CBCA6E}"/>
                    </a:ext>
                  </a:extLst>
                </p:cNvPr>
                <p:cNvSpPr txBox="1"/>
                <p:nvPr/>
              </p:nvSpPr>
              <p:spPr>
                <a:xfrm>
                  <a:off x="2018425" y="6298598"/>
                  <a:ext cx="3429097" cy="6017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4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ận xét</a:t>
                  </a:r>
                  <a:endPara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pic>
          <p:nvPicPr>
            <p:cNvPr id="211" name="Graphic 3" descr="Clipboard outline">
              <a:extLst>
                <a:ext uri="{FF2B5EF4-FFF2-40B4-BE49-F238E27FC236}">
                  <a16:creationId xmlns:a16="http://schemas.microsoft.com/office/drawing/2014/main" id="{835E3A4E-575C-4FB1-AE8D-F9CEEC9792C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319463" y="8394402"/>
              <a:ext cx="914400" cy="914400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25" name="TextBox 224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1486393" y="4227036"/>
                <a:ext cx="22607344" cy="8457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ewt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</a:t>
                </a:r>
              </a:p>
            </p:txBody>
          </p:sp>
        </mc:Choice>
        <mc:Fallback>
          <p:sp>
            <p:nvSpPr>
              <p:cNvPr id="225" name="TextBox 224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393" y="4227036"/>
                <a:ext cx="22607344" cy="845744"/>
              </a:xfrm>
              <a:prstGeom prst="rect">
                <a:avLst/>
              </a:prstGeom>
              <a:blipFill>
                <a:blip r:embed="rId5"/>
                <a:stretch>
                  <a:fillRect l="-458" t="-15827" b="-35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ong khai triển nhị thức Newto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0"/>
          <a:ext cx="5429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863" imgH="291973" progId="Equation.DSMT4">
                  <p:embed/>
                </p:oleObj>
              </mc:Choice>
              <mc:Fallback>
                <p:oleObj name="Equation" r:id="rId6" imgW="545863" imgH="291973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429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952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các đơn thức có bậc là 4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6" name="TextBox 225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2389899" y="1927087"/>
                <a:ext cx="21172597" cy="2281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800" b="1" i="1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𝒂</m:t>
                              </m:r>
                              <m:r>
                                <a:rPr lang="en-US" sz="4800" b="1" i="1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b>
                        <m:sup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sup>
                      </m:sSubSup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b>
                        <m:sup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p>
                      </m:sSubSup>
                      <m:r>
                        <a:rPr lang="en-US" sz="4800" b="1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𝒃</m:t>
                      </m:r>
                      <m:r>
                        <a:rPr lang="en-US" sz="4800" b="1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b>
                        <m:sup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bSup>
                      <m:r>
                        <a:rPr lang="en-US" sz="4800" b="1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b>
                        <m:sup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bSup>
                      <m:r>
                        <a:rPr lang="en-US" sz="4800" b="1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b>
                        <m:sup>
                          <m:r>
                            <a:rPr lang="en-US" sz="4800" b="1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p>
                      </m:sSubSup>
                      <m:r>
                        <a:rPr lang="en-US" sz="48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C0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en-US" sz="4800" b="1" i="1" dirty="0">
                  <a:latin typeface="Cambria Math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𝟔</m:t>
                        </m:r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</m:oMath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26" name="TextBox 225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9899" y="1927087"/>
                <a:ext cx="21172597" cy="22811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9ECA396E-8E00-8619-095D-5C1DC81C07C6}"/>
              </a:ext>
            </a:extLst>
          </p:cNvPr>
          <p:cNvGrpSpPr/>
          <p:nvPr/>
        </p:nvGrpSpPr>
        <p:grpSpPr>
          <a:xfrm>
            <a:off x="438997" y="7229354"/>
            <a:ext cx="23506006" cy="6029446"/>
            <a:chOff x="1222851" y="5331408"/>
            <a:chExt cx="23580257" cy="6719494"/>
          </a:xfrm>
        </p:grpSpPr>
        <p:sp>
          <p:nvSpPr>
            <p:cNvPr id="3" name="Rounded Rectangle 34">
              <a:extLst>
                <a:ext uri="{FF2B5EF4-FFF2-40B4-BE49-F238E27FC236}">
                  <a16:creationId xmlns:a16="http://schemas.microsoft.com/office/drawing/2014/main" id="{0340E7FD-5F81-F71C-6D64-58FFE1F821A0}"/>
                </a:ext>
              </a:extLst>
            </p:cNvPr>
            <p:cNvSpPr/>
            <p:nvPr/>
          </p:nvSpPr>
          <p:spPr>
            <a:xfrm>
              <a:off x="1261071" y="5565135"/>
              <a:ext cx="23542037" cy="648576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7" name="Group 60">
              <a:extLst>
                <a:ext uri="{FF2B5EF4-FFF2-40B4-BE49-F238E27FC236}">
                  <a16:creationId xmlns:a16="http://schemas.microsoft.com/office/drawing/2014/main" id="{C5F4C5DC-B4FE-CBCB-B26E-A2BA510BE52E}"/>
                </a:ext>
              </a:extLst>
            </p:cNvPr>
            <p:cNvGrpSpPr/>
            <p:nvPr/>
          </p:nvGrpSpPr>
          <p:grpSpPr>
            <a:xfrm>
              <a:off x="1222851" y="5331408"/>
              <a:ext cx="3305109" cy="841174"/>
              <a:chOff x="1224542" y="6305967"/>
              <a:chExt cx="3305491" cy="845462"/>
            </a:xfrm>
          </p:grpSpPr>
          <p:sp>
            <p:nvSpPr>
              <p:cNvPr id="8" name="Freeform 20">
                <a:extLst>
                  <a:ext uri="{FF2B5EF4-FFF2-40B4-BE49-F238E27FC236}">
                    <a16:creationId xmlns:a16="http://schemas.microsoft.com/office/drawing/2014/main" id="{F430AEE1-59B4-E0E6-9DCB-EBF2F7DD78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580F66A-73F6-BB06-F39A-9A6982DD7EFD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Round Diagonal Corner Rectangle 41">
                <a:extLst>
                  <a:ext uri="{FF2B5EF4-FFF2-40B4-BE49-F238E27FC236}">
                    <a16:creationId xmlns:a16="http://schemas.microsoft.com/office/drawing/2014/main" id="{6BBD2752-81A5-D2B8-25A7-470405A1CA83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:a16="http://schemas.microsoft.com/office/drawing/2014/main" id="{4694387A-5C4B-7869-ED9F-DC05F7FF74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654E641-7EAF-AAEF-DAE8-9B64B65CCB6C}"/>
              </a:ext>
            </a:extLst>
          </p:cNvPr>
          <p:cNvGrpSpPr/>
          <p:nvPr/>
        </p:nvGrpSpPr>
        <p:grpSpPr>
          <a:xfrm>
            <a:off x="221133" y="5901879"/>
            <a:ext cx="23730947" cy="1346137"/>
            <a:chOff x="273640" y="2971797"/>
            <a:chExt cx="23730947" cy="3155009"/>
          </a:xfrm>
        </p:grpSpPr>
        <p:sp>
          <p:nvSpPr>
            <p:cNvPr id="13" name="Rounded Rectangle 19">
              <a:extLst>
                <a:ext uri="{FF2B5EF4-FFF2-40B4-BE49-F238E27FC236}">
                  <a16:creationId xmlns:a16="http://schemas.microsoft.com/office/drawing/2014/main" id="{48321BCB-7E79-7205-13B8-99E566DB7E2F}"/>
                </a:ext>
              </a:extLst>
            </p:cNvPr>
            <p:cNvSpPr/>
            <p:nvPr/>
          </p:nvSpPr>
          <p:spPr>
            <a:xfrm>
              <a:off x="491838" y="3220628"/>
              <a:ext cx="23512749" cy="290617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BCD3DBD-A652-9B8E-C612-F314BDDA7082}"/>
                </a:ext>
              </a:extLst>
            </p:cNvPr>
            <p:cNvGrpSpPr/>
            <p:nvPr/>
          </p:nvGrpSpPr>
          <p:grpSpPr>
            <a:xfrm>
              <a:off x="273640" y="2971797"/>
              <a:ext cx="2668851" cy="1689109"/>
              <a:chOff x="12393" y="38103"/>
              <a:chExt cx="860518" cy="471548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E3910E51-6866-545A-CE3D-BBA1581D5B08}"/>
                  </a:ext>
                </a:extLst>
              </p:cNvPr>
              <p:cNvGrpSpPr/>
              <p:nvPr/>
            </p:nvGrpSpPr>
            <p:grpSpPr>
              <a:xfrm>
                <a:off x="12393" y="59287"/>
                <a:ext cx="860518" cy="450364"/>
                <a:chOff x="17436" y="60276"/>
                <a:chExt cx="1210764" cy="557352"/>
              </a:xfrm>
            </p:grpSpPr>
            <p:sp>
              <p:nvSpPr>
                <p:cNvPr id="17" name="Arrow: Pentagon 16">
                  <a:extLst>
                    <a:ext uri="{FF2B5EF4-FFF2-40B4-BE49-F238E27FC236}">
                      <a16:creationId xmlns:a16="http://schemas.microsoft.com/office/drawing/2014/main" id="{2DB7EEC8-F7FD-02E0-E028-D0F772A08339}"/>
                    </a:ext>
                  </a:extLst>
                </p:cNvPr>
                <p:cNvSpPr/>
                <p:nvPr/>
              </p:nvSpPr>
              <p:spPr>
                <a:xfrm>
                  <a:off x="204585" y="62041"/>
                  <a:ext cx="1023615" cy="555587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Arrow: Chevron 17">
                  <a:extLst>
                    <a:ext uri="{FF2B5EF4-FFF2-40B4-BE49-F238E27FC236}">
                      <a16:creationId xmlns:a16="http://schemas.microsoft.com/office/drawing/2014/main" id="{84FC4592-056F-F96C-2E52-264CDE8B0D74}"/>
                    </a:ext>
                  </a:extLst>
                </p:cNvPr>
                <p:cNvSpPr/>
                <p:nvPr/>
              </p:nvSpPr>
              <p:spPr>
                <a:xfrm>
                  <a:off x="17436" y="60342"/>
                  <a:ext cx="176766" cy="435058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19" name="Arrow: Chevron 18">
                  <a:extLst>
                    <a:ext uri="{FF2B5EF4-FFF2-40B4-BE49-F238E27FC236}">
                      <a16:creationId xmlns:a16="http://schemas.microsoft.com/office/drawing/2014/main" id="{E854A884-569E-A4AB-F89E-44B1811F78E4}"/>
                    </a:ext>
                  </a:extLst>
                </p:cNvPr>
                <p:cNvSpPr/>
                <p:nvPr/>
              </p:nvSpPr>
              <p:spPr>
                <a:xfrm>
                  <a:off x="111949" y="60276"/>
                  <a:ext cx="181089" cy="464787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6" name="TextBox 56">
                <a:extLst>
                  <a:ext uri="{FF2B5EF4-FFF2-40B4-BE49-F238E27FC236}">
                    <a16:creationId xmlns:a16="http://schemas.microsoft.com/office/drawing/2014/main" id="{A3142CE6-93F1-69FC-9E53-54E8C64E1DA0}"/>
                  </a:ext>
                </a:extLst>
              </p:cNvPr>
              <p:cNvSpPr txBox="1"/>
              <p:nvPr/>
            </p:nvSpPr>
            <p:spPr>
              <a:xfrm>
                <a:off x="198205" y="38103"/>
                <a:ext cx="674706" cy="448938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6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</a:t>
                </a:r>
                <a:r>
                  <a:rPr lang="en-US" sz="36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endParaRPr lang="vi-VN" sz="36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DEDBEAA-0380-7EB0-61FF-9EBD6B6716DB}"/>
                  </a:ext>
                </a:extLst>
              </p:cNvPr>
              <p:cNvSpPr txBox="1"/>
              <p:nvPr/>
            </p:nvSpPr>
            <p:spPr>
              <a:xfrm>
                <a:off x="659286" y="6241013"/>
                <a:ext cx="23088600" cy="845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.</m:t>
                    </m:r>
                  </m:oMath>
                </a14:m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DEDBEAA-0380-7EB0-61FF-9EBD6B6716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86" y="6241013"/>
                <a:ext cx="23088600" cy="845744"/>
              </a:xfrm>
              <a:prstGeom prst="rect">
                <a:avLst/>
              </a:prstGeom>
              <a:blipFill>
                <a:blip r:embed="rId9"/>
                <a:stretch>
                  <a:fillRect t="-15827" b="-35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BF3AC98-6C07-1929-28C4-252B1F130049}"/>
                  </a:ext>
                </a:extLst>
              </p:cNvPr>
              <p:cNvSpPr txBox="1"/>
              <p:nvPr/>
            </p:nvSpPr>
            <p:spPr>
              <a:xfrm>
                <a:off x="841031" y="8427582"/>
                <a:ext cx="23088600" cy="3496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</a:rPr>
                      <m:t>𝒂</m:t>
                    </m:r>
                    <m:r>
                      <a:rPr lang="en-US" sz="4800" b="1" i="1" smtClean="0">
                        <a:latin typeface="Cambria Math"/>
                      </a:rPr>
                      <m:t>=</m:t>
                    </m:r>
                    <m:r>
                      <a:rPr lang="en-US" sz="4800" b="1" i="1" smtClean="0">
                        <a:latin typeface="Cambria Math"/>
                      </a:rPr>
                      <m:t>𝟐</m:t>
                    </m:r>
                    <m:r>
                      <a:rPr lang="en-US" sz="4800" b="1" i="1" smtClean="0">
                        <a:latin typeface="Cambria Math"/>
                      </a:rPr>
                      <m:t>𝒙</m:t>
                    </m:r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</a:rPr>
                      <m:t>𝒃</m:t>
                    </m:r>
                    <m:r>
                      <a:rPr lang="en-US" sz="4800" b="1" i="1" smtClean="0">
                        <a:latin typeface="Cambria Math"/>
                      </a:rPr>
                      <m:t>=</m:t>
                    </m:r>
                    <m:r>
                      <a:rPr lang="en-US" sz="48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+</m:t>
                    </m:r>
                    <m:r>
                      <a:rPr lang="en-US" sz="4800" b="1" i="1" smtClean="0">
                        <a:latin typeface="Cambria Math"/>
                      </a:rPr>
                      <m:t>𝟒</m:t>
                    </m:r>
                    <m:r>
                      <a:rPr lang="en-US" sz="4800" b="1" i="1" smtClean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</a:rPr>
                      <m:t>𝟏</m:t>
                    </m:r>
                    <m:r>
                      <a:rPr lang="en-US" sz="4800" b="1" i="1" smtClean="0">
                        <a:latin typeface="Cambria Math"/>
                      </a:rPr>
                      <m:t>+</m:t>
                    </m:r>
                    <m:r>
                      <a:rPr lang="en-US" sz="4800" b="1" i="1" smtClean="0">
                        <a:latin typeface="Cambria Math"/>
                      </a:rPr>
                      <m:t>𝟔</m:t>
                    </m:r>
                    <m:r>
                      <a:rPr lang="en-US" sz="4800" b="1" i="1" smtClean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𝟏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+</m:t>
                    </m:r>
                    <m:r>
                      <a:rPr lang="en-US" sz="4800" b="1" i="1" smtClean="0">
                        <a:latin typeface="Cambria Math"/>
                      </a:rPr>
                      <m:t>𝟒</m:t>
                    </m:r>
                    <m:r>
                      <a:rPr lang="en-US" sz="4800" b="1" i="1" smtClean="0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4800" b="1" i="1" smtClean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𝟏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𝟏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0" smtClean="0">
                        <a:latin typeface="Cambria Math"/>
                      </a:rPr>
                      <m:t>𝟏𝟔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0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800" b="1" i="0" smtClean="0">
                        <a:latin typeface="Cambria Math"/>
                      </a:rPr>
                      <m:t>+</m:t>
                    </m:r>
                    <m:r>
                      <a:rPr lang="en-US" sz="4800" b="1" i="0" smtClean="0">
                        <a:latin typeface="Cambria Math"/>
                      </a:rPr>
                      <m:t>𝟑𝟐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0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800" b="1" i="0" smtClean="0">
                        <a:latin typeface="Cambria Math"/>
                      </a:rPr>
                      <m:t>+</m:t>
                    </m:r>
                    <m:r>
                      <a:rPr lang="en-US" sz="4800" b="1" i="0" smtClean="0">
                        <a:latin typeface="Cambria Math"/>
                      </a:rPr>
                      <m:t>𝟐𝟒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0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0" smtClean="0">
                        <a:latin typeface="Cambria Math"/>
                      </a:rPr>
                      <m:t>+</m:t>
                    </m:r>
                    <m:r>
                      <a:rPr lang="en-US" sz="4800" b="1" i="0" smtClean="0">
                        <a:latin typeface="Cambria Math"/>
                      </a:rPr>
                      <m:t>𝟖</m:t>
                    </m:r>
                    <m:r>
                      <a:rPr lang="en-US" sz="4800" b="1" i="1">
                        <a:latin typeface="Cambria Math"/>
                      </a:rPr>
                      <m:t>𝒙</m:t>
                    </m:r>
                    <m:r>
                      <a:rPr lang="en-US" sz="4800" b="1" i="0" smtClean="0">
                        <a:latin typeface="Cambria Math"/>
                      </a:rPr>
                      <m:t>+</m:t>
                    </m:r>
                    <m:r>
                      <a:rPr lang="en-US" sz="4800" b="1" i="0" smtClean="0">
                        <a:latin typeface="Cambria Math"/>
                      </a:rPr>
                      <m:t>𝟏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BF3AC98-6C07-1929-28C4-252B1F1300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031" y="8427582"/>
                <a:ext cx="23088600" cy="3496085"/>
              </a:xfrm>
              <a:prstGeom prst="rect">
                <a:avLst/>
              </a:prstGeom>
              <a:blipFill>
                <a:blip r:embed="rId10"/>
                <a:stretch>
                  <a:fillRect l="-1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46924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" grpId="0" build="p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1F4E20C8-2D05-4C40-9288-F9499AF26E6D}"/>
              </a:ext>
            </a:extLst>
          </p:cNvPr>
          <p:cNvGrpSpPr/>
          <p:nvPr/>
        </p:nvGrpSpPr>
        <p:grpSpPr>
          <a:xfrm>
            <a:off x="484040" y="5638800"/>
            <a:ext cx="23506006" cy="7619999"/>
            <a:chOff x="1222851" y="5331408"/>
            <a:chExt cx="23580257" cy="8492081"/>
          </a:xfrm>
        </p:grpSpPr>
        <p:sp>
          <p:nvSpPr>
            <p:cNvPr id="35" name="Rounded Rectangle 34">
              <a:extLst>
                <a:ext uri="{FF2B5EF4-FFF2-40B4-BE49-F238E27FC236}">
                  <a16:creationId xmlns:a16="http://schemas.microsoft.com/office/drawing/2014/main" id="{D04F078C-CEB5-4C4F-A97E-1DF03AE09DB2}"/>
                </a:ext>
              </a:extLst>
            </p:cNvPr>
            <p:cNvSpPr/>
            <p:nvPr/>
          </p:nvSpPr>
          <p:spPr>
            <a:xfrm>
              <a:off x="1261071" y="5565135"/>
              <a:ext cx="23542037" cy="825835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id="{3FCB0186-5BA0-4BA4-B799-BF7DBFD32008}"/>
                </a:ext>
              </a:extLst>
            </p:cNvPr>
            <p:cNvGrpSpPr/>
            <p:nvPr/>
          </p:nvGrpSpPr>
          <p:grpSpPr>
            <a:xfrm>
              <a:off x="1222851" y="5331408"/>
              <a:ext cx="3305109" cy="841174"/>
              <a:chOff x="1224542" y="6305967"/>
              <a:chExt cx="3305491" cy="845462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6A2CB58A-113B-4E6E-BC15-9EFD56D56D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B3B9C2-0771-4EE7-BBD9-C8B639D26E0E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41">
                <a:extLst>
                  <a:ext uri="{FF2B5EF4-FFF2-40B4-BE49-F238E27FC236}">
                    <a16:creationId xmlns:a16="http://schemas.microsoft.com/office/drawing/2014/main" id="{6D85C842-0962-4F14-984C-91DBFD13043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7605033E-4E88-46AF-AEBE-7E6490F9F3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B2AFC34-1456-4638-8F4F-CAF389D4240D}"/>
              </a:ext>
            </a:extLst>
          </p:cNvPr>
          <p:cNvGrpSpPr/>
          <p:nvPr/>
        </p:nvGrpSpPr>
        <p:grpSpPr>
          <a:xfrm>
            <a:off x="304800" y="2971801"/>
            <a:ext cx="23699787" cy="2438399"/>
            <a:chOff x="304800" y="2971801"/>
            <a:chExt cx="23699787" cy="5714999"/>
          </a:xfrm>
        </p:grpSpPr>
        <p:sp>
          <p:nvSpPr>
            <p:cNvPr id="52" name="Rounded Rectangle 19">
              <a:extLst>
                <a:ext uri="{FF2B5EF4-FFF2-40B4-BE49-F238E27FC236}">
                  <a16:creationId xmlns:a16="http://schemas.microsoft.com/office/drawing/2014/main" id="{9732CF64-EA0B-4855-B3A1-931E81F57942}"/>
                </a:ext>
              </a:extLst>
            </p:cNvPr>
            <p:cNvSpPr/>
            <p:nvPr/>
          </p:nvSpPr>
          <p:spPr>
            <a:xfrm>
              <a:off x="491838" y="3220628"/>
              <a:ext cx="23512749" cy="5466172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C0C2C08-DEAD-4DBD-A065-EAF40B9D8EB1}"/>
                </a:ext>
              </a:extLst>
            </p:cNvPr>
            <p:cNvGrpSpPr/>
            <p:nvPr/>
          </p:nvGrpSpPr>
          <p:grpSpPr>
            <a:xfrm>
              <a:off x="304800" y="2971801"/>
              <a:ext cx="3733799" cy="838200"/>
              <a:chOff x="22440" y="38104"/>
              <a:chExt cx="1203889" cy="234000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FD665E8E-59C0-4ACB-A7BF-CBEA6C332230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850471" cy="162052"/>
                <a:chOff x="31572" y="60276"/>
                <a:chExt cx="1196628" cy="200549"/>
              </a:xfrm>
            </p:grpSpPr>
            <p:sp>
              <p:nvSpPr>
                <p:cNvPr id="56" name="Arrow: Pentagon 55">
                  <a:extLst>
                    <a:ext uri="{FF2B5EF4-FFF2-40B4-BE49-F238E27FC236}">
                      <a16:creationId xmlns:a16="http://schemas.microsoft.com/office/drawing/2014/main" id="{3C675B4E-2666-471E-B163-5CB1C2C47107}"/>
                    </a:ext>
                  </a:extLst>
                </p:cNvPr>
                <p:cNvSpPr/>
                <p:nvPr/>
              </p:nvSpPr>
              <p:spPr>
                <a:xfrm>
                  <a:off x="204585" y="62042"/>
                  <a:ext cx="1023615" cy="196062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Arrow: Chevron 56">
                  <a:extLst>
                    <a:ext uri="{FF2B5EF4-FFF2-40B4-BE49-F238E27FC236}">
                      <a16:creationId xmlns:a16="http://schemas.microsoft.com/office/drawing/2014/main" id="{D4E23FE2-1ED3-44F3-9F2C-073D99F5BEC5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200483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58" name="Arrow: Chevron 57">
                  <a:extLst>
                    <a:ext uri="{FF2B5EF4-FFF2-40B4-BE49-F238E27FC236}">
                      <a16:creationId xmlns:a16="http://schemas.microsoft.com/office/drawing/2014/main" id="{F2308666-C4B8-404A-B22F-69AF3044E4D5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200483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55" name="TextBox 56">
                <a:extLst>
                  <a:ext uri="{FF2B5EF4-FFF2-40B4-BE49-F238E27FC236}">
                    <a16:creationId xmlns:a16="http://schemas.microsoft.com/office/drawing/2014/main" id="{4268C6BD-BE2D-4D4E-B360-4A8AC840F897}"/>
                  </a:ext>
                </a:extLst>
              </p:cNvPr>
              <p:cNvSpPr txBox="1"/>
              <p:nvPr/>
            </p:nvSpPr>
            <p:spPr>
              <a:xfrm>
                <a:off x="198205" y="38104"/>
                <a:ext cx="1028124" cy="234000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uyện tập 1.</a:t>
                </a:r>
                <a:endParaRPr lang="vi-VN" sz="36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609600" y="3962400"/>
                <a:ext cx="23088600" cy="845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.</m:t>
                    </m:r>
                  </m:oMath>
                </a14:m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962400"/>
                <a:ext cx="23088600" cy="845744"/>
              </a:xfrm>
              <a:prstGeom prst="rect">
                <a:avLst/>
              </a:prstGeom>
              <a:blipFill>
                <a:blip r:embed="rId3"/>
                <a:stretch>
                  <a:fillRect t="-15827" b="-35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5C77573-004B-47AB-A06D-169C5ED317A4}"/>
                  </a:ext>
                </a:extLst>
              </p:cNvPr>
              <p:cNvSpPr txBox="1"/>
              <p:nvPr/>
            </p:nvSpPr>
            <p:spPr>
              <a:xfrm>
                <a:off x="886074" y="6837028"/>
                <a:ext cx="23088600" cy="3496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</a:rPr>
                      <m:t>𝒂</m:t>
                    </m:r>
                    <m:r>
                      <a:rPr lang="en-US" sz="4800" b="1" i="1" smtClean="0">
                        <a:latin typeface="Cambria Math"/>
                      </a:rPr>
                      <m:t>=</m:t>
                    </m:r>
                    <m:r>
                      <a:rPr lang="en-US" sz="4800" b="1" i="1" smtClean="0">
                        <a:latin typeface="Cambria Math"/>
                      </a:rPr>
                      <m:t>𝒙</m:t>
                    </m:r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</a:rPr>
                      <m:t>𝒃</m:t>
                    </m:r>
                    <m:r>
                      <a:rPr lang="en-US" sz="4800" b="1" i="1" smtClean="0">
                        <a:latin typeface="Cambria Math"/>
                      </a:rPr>
                      <m:t>=− </m:t>
                    </m:r>
                    <m:r>
                      <a:rPr lang="en-US" sz="4800" b="1" i="1" smtClean="0">
                        <a:latin typeface="Cambria Math"/>
                      </a:rPr>
                      <m:t>𝟐</m:t>
                    </m:r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+</m:t>
                    </m:r>
                    <m:r>
                      <a:rPr lang="en-US" sz="4800" b="1" i="1" smtClean="0">
                        <a:latin typeface="Cambria Math"/>
                      </a:rPr>
                      <m:t>𝟒</m:t>
                    </m:r>
                    <m:r>
                      <a:rPr lang="en-US" sz="4800" b="1" i="1" smtClean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4800" b="1" i="1" smtClean="0">
                        <a:latin typeface="Cambria Math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800" b="1" i="1" smtClean="0">
                        <a:latin typeface="Cambria Math"/>
                      </a:rPr>
                      <m:t>+</m:t>
                    </m:r>
                    <m:r>
                      <a:rPr lang="en-US" sz="4800" b="1" i="1" smtClean="0">
                        <a:latin typeface="Cambria Math"/>
                      </a:rPr>
                      <m:t>𝟔</m:t>
                    </m:r>
                    <m:r>
                      <a:rPr lang="en-US" sz="4800" b="1" i="1" smtClean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(−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+</m:t>
                    </m:r>
                    <m:r>
                      <a:rPr lang="en-US" sz="4800" b="1" i="1" smtClean="0">
                        <a:latin typeface="Cambria Math"/>
                      </a:rPr>
                      <m:t>𝟒</m:t>
                    </m:r>
                    <m:r>
                      <a:rPr lang="en-US" sz="4800" b="1" i="1" smtClean="0">
                        <a:latin typeface="Cambria Math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</a:rPr>
                      <m:t>𝒙</m:t>
                    </m:r>
                    <m:r>
                      <a:rPr lang="en-US" sz="4800" b="1" i="1" smtClean="0">
                        <a:latin typeface="Cambria Math"/>
                      </a:rPr>
                      <m:t>. (−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(−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0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0" smtClean="0">
                        <a:latin typeface="Cambria Math"/>
                      </a:rPr>
                      <m:t>𝟖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0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800" b="1" i="0" smtClean="0">
                        <a:latin typeface="Cambria Math"/>
                      </a:rPr>
                      <m:t>+</m:t>
                    </m:r>
                    <m:r>
                      <a:rPr lang="en-US" sz="4800" b="1" i="0" smtClean="0">
                        <a:latin typeface="Cambria Math"/>
                      </a:rPr>
                      <m:t>𝟐𝟒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0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 smtClean="0">
                        <a:latin typeface="Cambria Math"/>
                      </a:rPr>
                      <m:t>𝟑𝟐</m:t>
                    </m:r>
                    <m:r>
                      <a:rPr lang="en-US" sz="4800" b="1" i="1">
                        <a:latin typeface="Cambria Math"/>
                      </a:rPr>
                      <m:t>𝒙</m:t>
                    </m:r>
                    <m:r>
                      <a:rPr lang="en-US" sz="4800" b="1" i="0" smtClean="0">
                        <a:latin typeface="Cambria Math"/>
                      </a:rPr>
                      <m:t>+</m:t>
                    </m:r>
                    <m:r>
                      <a:rPr lang="en-US" sz="4800" b="1" i="0" smtClean="0">
                        <a:latin typeface="Cambria Math"/>
                      </a:rPr>
                      <m:t>𝟏𝟔</m:t>
                    </m:r>
                    <m:r>
                      <a:rPr lang="en-US" sz="4800" b="1" i="0" smtClean="0">
                        <a:latin typeface="Cambria Math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5C77573-004B-47AB-A06D-169C5ED31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074" y="6837028"/>
                <a:ext cx="23088600" cy="3496085"/>
              </a:xfrm>
              <a:prstGeom prst="rect">
                <a:avLst/>
              </a:prstGeom>
              <a:blipFill>
                <a:blip r:embed="rId4"/>
                <a:stretch>
                  <a:fillRect l="-1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578C971B-BDC3-44F0-A816-5301A6057E06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6C1A19A-00E2-4102-A8E7-1AB9E4B24915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ÂY DỰNG CÔNG THỨC NHỊ THỨC NEWTON.</a:t>
              </a: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4DC256E0-60D7-4C4B-8270-3CDCA91FC224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148CFE6-33BB-4CA1-93CA-B158FB84C6C1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F6F0AD8-B957-4B80-B294-C6AB2C83A47B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C636B3B-D963-4E51-BF58-EB3BA77C43EC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59305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754CC7F0-0729-4189-90CF-146627880041}"/>
              </a:ext>
            </a:extLst>
          </p:cNvPr>
          <p:cNvGrpSpPr/>
          <p:nvPr/>
        </p:nvGrpSpPr>
        <p:grpSpPr>
          <a:xfrm>
            <a:off x="355600" y="2262965"/>
            <a:ext cx="23799800" cy="7574166"/>
            <a:chOff x="381000" y="2832537"/>
            <a:chExt cx="23397266" cy="3612851"/>
          </a:xfrm>
        </p:grpSpPr>
        <p:sp>
          <p:nvSpPr>
            <p:cNvPr id="30" name="Rounded Rectangle 19">
              <a:extLst>
                <a:ext uri="{FF2B5EF4-FFF2-40B4-BE49-F238E27FC236}">
                  <a16:creationId xmlns:a16="http://schemas.microsoft.com/office/drawing/2014/main" id="{4037BF9A-D324-47A1-B18F-4B8EBD779EB2}"/>
                </a:ext>
              </a:extLst>
            </p:cNvPr>
            <p:cNvSpPr/>
            <p:nvPr/>
          </p:nvSpPr>
          <p:spPr>
            <a:xfrm>
              <a:off x="381000" y="2832537"/>
              <a:ext cx="23397266" cy="3612851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6B191E70-EDEC-4D43-84C8-05AC9BB98041}"/>
                </a:ext>
              </a:extLst>
            </p:cNvPr>
            <p:cNvGrpSpPr/>
            <p:nvPr/>
          </p:nvGrpSpPr>
          <p:grpSpPr>
            <a:xfrm>
              <a:off x="440180" y="3117122"/>
              <a:ext cx="1617502" cy="476161"/>
              <a:chOff x="0" y="92326"/>
              <a:chExt cx="575416" cy="197663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15B23649-3D01-4DE4-B377-62CA31C7C6C6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35" name="Arrow: Pentagon 34">
                  <a:extLst>
                    <a:ext uri="{FF2B5EF4-FFF2-40B4-BE49-F238E27FC236}">
                      <a16:creationId xmlns:a16="http://schemas.microsoft.com/office/drawing/2014/main" id="{4EC17F32-748E-4304-A529-DDB3C7D629BC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6" name="Arrow: Chevron 35">
                  <a:extLst>
                    <a:ext uri="{FF2B5EF4-FFF2-40B4-BE49-F238E27FC236}">
                      <a16:creationId xmlns:a16="http://schemas.microsoft.com/office/drawing/2014/main" id="{E818F19F-C9C4-4E3D-8C89-107CE62D08DA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7" name="Arrow: Chevron 36">
                  <a:extLst>
                    <a:ext uri="{FF2B5EF4-FFF2-40B4-BE49-F238E27FC236}">
                      <a16:creationId xmlns:a16="http://schemas.microsoft.com/office/drawing/2014/main" id="{FD7479BF-2AE9-4B49-9A1B-25E01781F177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33" name="Flowchart: Terminator 32">
                <a:extLst>
                  <a:ext uri="{FF2B5EF4-FFF2-40B4-BE49-F238E27FC236}">
                    <a16:creationId xmlns:a16="http://schemas.microsoft.com/office/drawing/2014/main" id="{72040C5E-0C22-4C9E-8AD8-295701E88EAA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CD16E270-5947-44E1-923D-9AE8BB758D79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0524C28-330B-43E5-9378-84CE4353225F}"/>
              </a:ext>
            </a:extLst>
          </p:cNvPr>
          <p:cNvGrpSpPr/>
          <p:nvPr/>
        </p:nvGrpSpPr>
        <p:grpSpPr>
          <a:xfrm>
            <a:off x="381000" y="1514896"/>
            <a:ext cx="24003000" cy="1538883"/>
            <a:chOff x="381000" y="1514896"/>
            <a:chExt cx="24003000" cy="1538883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4F86028-A5E9-4A56-884D-C219A70B815D}"/>
                </a:ext>
              </a:extLst>
            </p:cNvPr>
            <p:cNvSpPr/>
            <p:nvPr/>
          </p:nvSpPr>
          <p:spPr>
            <a:xfrm>
              <a:off x="2764214" y="1514896"/>
              <a:ext cx="21619786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ÂY DỰNG CÔNG THỨC NHỊ THỨC NEWTON.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7" name="Round Same Side Corner Rectangle 51">
              <a:extLst>
                <a:ext uri="{FF2B5EF4-FFF2-40B4-BE49-F238E27FC236}">
                  <a16:creationId xmlns:a16="http://schemas.microsoft.com/office/drawing/2014/main" id="{9EC2DC36-A59A-4325-A664-FA1E955F8F20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318689D-AF99-44A0-B09D-CC913A5CD0DB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69" name="Round Same Side Corner Rectangle 51">
              <a:extLst>
                <a:ext uri="{FF2B5EF4-FFF2-40B4-BE49-F238E27FC236}">
                  <a16:creationId xmlns:a16="http://schemas.microsoft.com/office/drawing/2014/main" id="{B981FF08-42E1-4108-8DD0-1D34E9BB63E2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A9997F11-890A-4A73-BC16-EB07297C552D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TextBox 321">
                <a:extLst>
                  <a:ext uri="{FF2B5EF4-FFF2-40B4-BE49-F238E27FC236}">
                    <a16:creationId xmlns:a16="http://schemas.microsoft.com/office/drawing/2014/main" id="{80776566-E98C-4E3A-8234-F7C108AEFAC6}"/>
                  </a:ext>
                </a:extLst>
              </p:cNvPr>
              <p:cNvSpPr txBox="1"/>
              <p:nvPr/>
            </p:nvSpPr>
            <p:spPr>
              <a:xfrm>
                <a:off x="266700" y="2855852"/>
                <a:ext cx="23552404" cy="421023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600" b="1" kern="120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HĐ4: </a:t>
                </a:r>
                <a:r>
                  <a:rPr lang="en-US" sz="4800" b="1" dirty="0" err="1"/>
                  <a:t>Tươ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ự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như</a:t>
                </a:r>
                <a:r>
                  <a:rPr lang="en-US" sz="4800" b="1" dirty="0"/>
                  <a:t> HĐ3, </a:t>
                </a:r>
                <a:r>
                  <a:rPr lang="en-US" sz="4800" b="1" dirty="0" err="1"/>
                  <a:t>sau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khi</a:t>
                </a:r>
                <a:r>
                  <a:rPr lang="en-US" sz="4800" b="1" dirty="0"/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  <m:r>
                      <a:rPr lang="en-US" sz="4800" b="1" i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𝒕</m:t>
                    </m:r>
                    <m:r>
                      <a:rPr lang="en-US" sz="4800" b="1" i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𝐮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𝒕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𝒖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𝒕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𝒖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𝒕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𝒖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b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6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6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2" name="TextBox 321">
                <a:extLst>
                  <a:ext uri="{FF2B5EF4-FFF2-40B4-BE49-F238E27FC236}">
                    <a16:creationId xmlns:a16="http://schemas.microsoft.com/office/drawing/2014/main" id="{80776566-E98C-4E3A-8234-F7C108AEF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" y="2855852"/>
                <a:ext cx="23552404" cy="4210230"/>
              </a:xfrm>
              <a:prstGeom prst="rect">
                <a:avLst/>
              </a:prstGeom>
              <a:blipFill>
                <a:blip r:embed="rId3"/>
                <a:stretch>
                  <a:fillRect l="-1191" t="-3184" r="-1165" b="-23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2937002" y="8424959"/>
                <a:ext cx="9144000" cy="858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/>
                              </a:rPr>
                              <m:t>𝟓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𝒃</m:t>
                    </m:r>
                    <m:r>
                      <a:rPr lang="en-US" sz="4800" b="1" i="1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𝒂</m:t>
                        </m:r>
                        <m:r>
                          <a:rPr lang="en-US" sz="48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800" b="1" i="1" dirty="0"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?</m:t>
                    </m:r>
                  </m:oMath>
                </a14:m>
                <a:r>
                  <a:rPr lang="en-US" sz="4800" b="1" dirty="0"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b="1" i="1" dirty="0"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7002" y="8424959"/>
                <a:ext cx="9144000" cy="858697"/>
              </a:xfrm>
              <a:prstGeom prst="rect">
                <a:avLst/>
              </a:prstGeom>
              <a:blipFill>
                <a:blip r:embed="rId4"/>
                <a:stretch>
                  <a:fillRect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DD30A3B-E42E-4A1F-8AB9-53C0308D9766}"/>
              </a:ext>
            </a:extLst>
          </p:cNvPr>
          <p:cNvSpPr txBox="1"/>
          <p:nvPr/>
        </p:nvSpPr>
        <p:spPr>
          <a:xfrm>
            <a:off x="381000" y="7005611"/>
            <a:ext cx="237617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DD2DAAE-2438-81F4-BC1D-4441462F3FB1}"/>
              </a:ext>
            </a:extLst>
          </p:cNvPr>
          <p:cNvGrpSpPr/>
          <p:nvPr/>
        </p:nvGrpSpPr>
        <p:grpSpPr>
          <a:xfrm>
            <a:off x="288800" y="9999628"/>
            <a:ext cx="24028400" cy="3464065"/>
            <a:chOff x="381000" y="2832537"/>
            <a:chExt cx="23622000" cy="2700531"/>
          </a:xfrm>
        </p:grpSpPr>
        <p:sp>
          <p:nvSpPr>
            <p:cNvPr id="3" name="Rounded Rectangle 19">
              <a:extLst>
                <a:ext uri="{FF2B5EF4-FFF2-40B4-BE49-F238E27FC236}">
                  <a16:creationId xmlns:a16="http://schemas.microsoft.com/office/drawing/2014/main" id="{9F7F3459-13AB-951A-A84E-B4752F5D2485}"/>
                </a:ext>
              </a:extLst>
            </p:cNvPr>
            <p:cNvSpPr/>
            <p:nvPr/>
          </p:nvSpPr>
          <p:spPr>
            <a:xfrm>
              <a:off x="381000" y="2832537"/>
              <a:ext cx="23622000" cy="2700531"/>
            </a:xfrm>
            <a:prstGeom prst="roundRect">
              <a:avLst>
                <a:gd name="adj" fmla="val 4496"/>
              </a:avLst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r>
                <a:rPr lang="en-US" sz="2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vi-VN" sz="28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2C852BB5-3252-C96E-B7B6-FDACCF80AA1D}"/>
                </a:ext>
              </a:extLst>
            </p:cNvPr>
            <p:cNvGrpSpPr/>
            <p:nvPr/>
          </p:nvGrpSpPr>
          <p:grpSpPr>
            <a:xfrm>
              <a:off x="440180" y="3117122"/>
              <a:ext cx="1617502" cy="476161"/>
              <a:chOff x="0" y="92326"/>
              <a:chExt cx="575416" cy="197663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F3240DEE-49D5-2589-974B-DAA5283D550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8" name="Arrow: Pentagon 7">
                  <a:extLst>
                    <a:ext uri="{FF2B5EF4-FFF2-40B4-BE49-F238E27FC236}">
                      <a16:creationId xmlns:a16="http://schemas.microsoft.com/office/drawing/2014/main" id="{8DA3945B-85DF-4CDE-3BFE-9DF84EC2510A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b="1"/>
                </a:p>
              </p:txBody>
            </p:sp>
            <p:sp>
              <p:nvSpPr>
                <p:cNvPr id="9" name="Arrow: Chevron 8">
                  <a:extLst>
                    <a:ext uri="{FF2B5EF4-FFF2-40B4-BE49-F238E27FC236}">
                      <a16:creationId xmlns:a16="http://schemas.microsoft.com/office/drawing/2014/main" id="{1D4EAA01-6C79-F66E-E483-A6D85B3204E4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b="1"/>
                </a:p>
              </p:txBody>
            </p:sp>
            <p:sp>
              <p:nvSpPr>
                <p:cNvPr id="10" name="Arrow: Chevron 9">
                  <a:extLst>
                    <a:ext uri="{FF2B5EF4-FFF2-40B4-BE49-F238E27FC236}">
                      <a16:creationId xmlns:a16="http://schemas.microsoft.com/office/drawing/2014/main" id="{E0BEA846-DBE6-6299-CD90-8B805D741B1D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b="1"/>
                </a:p>
              </p:txBody>
            </p:sp>
          </p:grpSp>
          <p:sp>
            <p:nvSpPr>
              <p:cNvPr id="6" name="Flowchart: Terminator 5">
                <a:extLst>
                  <a:ext uri="{FF2B5EF4-FFF2-40B4-BE49-F238E27FC236}">
                    <a16:creationId xmlns:a16="http://schemas.microsoft.com/office/drawing/2014/main" id="{6C700903-414E-C25C-5186-066A27EC70BD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/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9B4726FF-909C-6843-EA46-BE4FB58D765C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b="1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37AD278-D6D7-89E3-6426-E027374C3F87}"/>
                  </a:ext>
                </a:extLst>
              </p:cNvPr>
              <p:cNvSpPr txBox="1"/>
              <p:nvPr/>
            </p:nvSpPr>
            <p:spPr>
              <a:xfrm>
                <a:off x="1778007" y="10766874"/>
                <a:ext cx="21550101" cy="22859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𝟓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𝒃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𝒃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800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b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</m:t>
                    </m:r>
                    <m:sSubSup>
                      <m:sSub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p>
                    </m:sSub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sSubSup>
                      <m:sSub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b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</m:t>
                    </m:r>
                    <m:sSubSup>
                      <m:sSub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b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</m:t>
                    </m:r>
                    <m:sSubSup>
                      <m:sSub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b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</m:t>
                    </m:r>
                    <m:sSubSup>
                      <m:sSub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b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bSup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37AD278-D6D7-89E3-6426-E027374C3F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7" y="10766874"/>
                <a:ext cx="21550101" cy="2285947"/>
              </a:xfrm>
              <a:prstGeom prst="rect">
                <a:avLst/>
              </a:prstGeom>
              <a:blipFill>
                <a:blip r:embed="rId5"/>
                <a:stretch>
                  <a:fillRect l="-1301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B84B338C-E5D2-CA2C-42AA-F7DD7C721C65}"/>
              </a:ext>
            </a:extLst>
          </p:cNvPr>
          <p:cNvSpPr txBox="1"/>
          <p:nvPr/>
        </p:nvSpPr>
        <p:spPr>
          <a:xfrm>
            <a:off x="1969447" y="9950069"/>
            <a:ext cx="4471234" cy="10497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endParaRPr lang="en-US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52790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>
            <a:extLst>
              <a:ext uri="{FF2B5EF4-FFF2-40B4-BE49-F238E27FC236}">
                <a16:creationId xmlns:a16="http://schemas.microsoft.com/office/drawing/2014/main" id="{70524C28-330B-43E5-9378-84CE4353225F}"/>
              </a:ext>
            </a:extLst>
          </p:cNvPr>
          <p:cNvGrpSpPr/>
          <p:nvPr/>
        </p:nvGrpSpPr>
        <p:grpSpPr>
          <a:xfrm>
            <a:off x="381000" y="1679312"/>
            <a:ext cx="23404085" cy="1538883"/>
            <a:chOff x="381000" y="1679312"/>
            <a:chExt cx="23404085" cy="1538883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4F86028-A5E9-4A56-884D-C219A70B815D}"/>
                </a:ext>
              </a:extLst>
            </p:cNvPr>
            <p:cNvSpPr/>
            <p:nvPr/>
          </p:nvSpPr>
          <p:spPr>
            <a:xfrm>
              <a:off x="2165299" y="1679312"/>
              <a:ext cx="21619786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ÂY DỰNG CÔNG THỨC NHỊ THỨC NEWTON.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7" name="Round Same Side Corner Rectangle 51">
              <a:extLst>
                <a:ext uri="{FF2B5EF4-FFF2-40B4-BE49-F238E27FC236}">
                  <a16:creationId xmlns:a16="http://schemas.microsoft.com/office/drawing/2014/main" id="{9EC2DC36-A59A-4325-A664-FA1E955F8F20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318689D-AF99-44A0-B09D-CC913A5CD0DB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69" name="Round Same Side Corner Rectangle 51">
              <a:extLst>
                <a:ext uri="{FF2B5EF4-FFF2-40B4-BE49-F238E27FC236}">
                  <a16:creationId xmlns:a16="http://schemas.microsoft.com/office/drawing/2014/main" id="{B981FF08-42E1-4108-8DD0-1D34E9BB63E2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A9997F11-890A-4A73-BC16-EB07297C552D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668600" y="3617143"/>
                <a:ext cx="19662699" cy="2334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𝒂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sup>
                      </m:sSubSup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p>
                      </m:sSub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b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p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b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sub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p>
                      </m:sSubSup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sub>
                        <m: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sup>
                      </m:sSubSup>
                      <m:sSup>
                        <m:sSup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sup>
                      </m:sSup>
                    </m:oMath>
                  </m:oMathPara>
                </a14:m>
                <a:endParaRPr lang="en-US" sz="4800" b="1" i="1" dirty="0">
                  <a:solidFill>
                    <a:schemeClr val="tx1"/>
                  </a:solidFill>
                  <a:latin typeface="Cambria Math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𝟎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sup>
                    </m:sSup>
                  </m:oMath>
                </a14:m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00" y="3617143"/>
                <a:ext cx="19662699" cy="23345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3DD30A3B-E42E-4A1F-8AB9-53C0308D9766}"/>
              </a:ext>
            </a:extLst>
          </p:cNvPr>
          <p:cNvSpPr txBox="1"/>
          <p:nvPr/>
        </p:nvSpPr>
        <p:spPr>
          <a:xfrm>
            <a:off x="668600" y="2786146"/>
            <a:ext cx="221152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Đ 4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4" name="Speech Bubble: Rectangle with Corners Rounded 3">
            <a:extLst>
              <a:ext uri="{FF2B5EF4-FFF2-40B4-BE49-F238E27FC236}">
                <a16:creationId xmlns:a16="http://schemas.microsoft.com/office/drawing/2014/main" id="{5296CA7E-30E7-38E8-196D-064FB95247A4}"/>
              </a:ext>
            </a:extLst>
          </p:cNvPr>
          <p:cNvSpPr/>
          <p:nvPr/>
        </p:nvSpPr>
        <p:spPr>
          <a:xfrm>
            <a:off x="15468600" y="6119217"/>
            <a:ext cx="8316485" cy="3124200"/>
          </a:xfrm>
          <a:prstGeom prst="wedgeRoundRect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ể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ị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ewton (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+b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en-US" b="1" baseline="30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472AC39-E386-03B2-17C3-AAF0965741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41829" y="9364507"/>
            <a:ext cx="4590899" cy="3513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438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1F4E20C8-2D05-4C40-9288-F9499AF26E6D}"/>
              </a:ext>
            </a:extLst>
          </p:cNvPr>
          <p:cNvGrpSpPr/>
          <p:nvPr/>
        </p:nvGrpSpPr>
        <p:grpSpPr>
          <a:xfrm>
            <a:off x="438997" y="4098284"/>
            <a:ext cx="23506006" cy="9160516"/>
            <a:chOff x="1222851" y="5331408"/>
            <a:chExt cx="23580257" cy="9336454"/>
          </a:xfrm>
        </p:grpSpPr>
        <p:sp>
          <p:nvSpPr>
            <p:cNvPr id="35" name="Rounded Rectangle 34">
              <a:extLst>
                <a:ext uri="{FF2B5EF4-FFF2-40B4-BE49-F238E27FC236}">
                  <a16:creationId xmlns:a16="http://schemas.microsoft.com/office/drawing/2014/main" id="{D04F078C-CEB5-4C4F-A97E-1DF03AE09DB2}"/>
                </a:ext>
              </a:extLst>
            </p:cNvPr>
            <p:cNvSpPr/>
            <p:nvPr/>
          </p:nvSpPr>
          <p:spPr>
            <a:xfrm>
              <a:off x="1261071" y="5565136"/>
              <a:ext cx="23542037" cy="91027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id="{3FCB0186-5BA0-4BA4-B799-BF7DBFD32008}"/>
                </a:ext>
              </a:extLst>
            </p:cNvPr>
            <p:cNvGrpSpPr/>
            <p:nvPr/>
          </p:nvGrpSpPr>
          <p:grpSpPr>
            <a:xfrm>
              <a:off x="1222851" y="5331408"/>
              <a:ext cx="3305109" cy="841174"/>
              <a:chOff x="1224542" y="6305967"/>
              <a:chExt cx="3305491" cy="845462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6A2CB58A-113B-4E6E-BC15-9EFD56D56D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B3B9C2-0771-4EE7-BBD9-C8B639D26E0E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41">
                <a:extLst>
                  <a:ext uri="{FF2B5EF4-FFF2-40B4-BE49-F238E27FC236}">
                    <a16:creationId xmlns:a16="http://schemas.microsoft.com/office/drawing/2014/main" id="{6D85C842-0962-4F14-984C-91DBFD13043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7605033E-4E88-46AF-AEBE-7E6490F9F3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B2AFC34-1456-4638-8F4F-CAF389D4240D}"/>
              </a:ext>
            </a:extLst>
          </p:cNvPr>
          <p:cNvGrpSpPr/>
          <p:nvPr/>
        </p:nvGrpSpPr>
        <p:grpSpPr>
          <a:xfrm>
            <a:off x="379411" y="2971801"/>
            <a:ext cx="23625176" cy="1020317"/>
            <a:chOff x="379411" y="2971801"/>
            <a:chExt cx="23625176" cy="2391369"/>
          </a:xfrm>
        </p:grpSpPr>
        <p:sp>
          <p:nvSpPr>
            <p:cNvPr id="52" name="Rounded Rectangle 19">
              <a:extLst>
                <a:ext uri="{FF2B5EF4-FFF2-40B4-BE49-F238E27FC236}">
                  <a16:creationId xmlns:a16="http://schemas.microsoft.com/office/drawing/2014/main" id="{9732CF64-EA0B-4855-B3A1-931E81F57942}"/>
                </a:ext>
              </a:extLst>
            </p:cNvPr>
            <p:cNvSpPr/>
            <p:nvPr/>
          </p:nvSpPr>
          <p:spPr>
            <a:xfrm>
              <a:off x="491838" y="3220628"/>
              <a:ext cx="23512749" cy="2142542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C0C2C08-DEAD-4DBD-A065-EAF40B9D8EB1}"/>
                </a:ext>
              </a:extLst>
            </p:cNvPr>
            <p:cNvGrpSpPr/>
            <p:nvPr/>
          </p:nvGrpSpPr>
          <p:grpSpPr>
            <a:xfrm>
              <a:off x="379411" y="2971801"/>
              <a:ext cx="2563079" cy="1522479"/>
              <a:chOff x="46497" y="38104"/>
              <a:chExt cx="826414" cy="425030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FD665E8E-59C0-4ACB-A7BF-CBEA6C332230}"/>
                  </a:ext>
                </a:extLst>
              </p:cNvPr>
              <p:cNvGrpSpPr/>
              <p:nvPr/>
            </p:nvGrpSpPr>
            <p:grpSpPr>
              <a:xfrm>
                <a:off x="46497" y="59287"/>
                <a:ext cx="826414" cy="403847"/>
                <a:chOff x="65421" y="60276"/>
                <a:chExt cx="1162779" cy="499785"/>
              </a:xfrm>
            </p:grpSpPr>
            <p:sp>
              <p:nvSpPr>
                <p:cNvPr id="56" name="Arrow: Pentagon 55">
                  <a:extLst>
                    <a:ext uri="{FF2B5EF4-FFF2-40B4-BE49-F238E27FC236}">
                      <a16:creationId xmlns:a16="http://schemas.microsoft.com/office/drawing/2014/main" id="{3C675B4E-2666-471E-B163-5CB1C2C47107}"/>
                    </a:ext>
                  </a:extLst>
                </p:cNvPr>
                <p:cNvSpPr/>
                <p:nvPr/>
              </p:nvSpPr>
              <p:spPr>
                <a:xfrm>
                  <a:off x="204585" y="62041"/>
                  <a:ext cx="1023615" cy="498020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Arrow: Chevron 56">
                  <a:extLst>
                    <a:ext uri="{FF2B5EF4-FFF2-40B4-BE49-F238E27FC236}">
                      <a16:creationId xmlns:a16="http://schemas.microsoft.com/office/drawing/2014/main" id="{D4E23FE2-1ED3-44F3-9F2C-073D99F5BEC5}"/>
                    </a:ext>
                  </a:extLst>
                </p:cNvPr>
                <p:cNvSpPr/>
                <p:nvPr/>
              </p:nvSpPr>
              <p:spPr>
                <a:xfrm>
                  <a:off x="65421" y="60342"/>
                  <a:ext cx="128781" cy="498020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58" name="Arrow: Chevron 57">
                  <a:extLst>
                    <a:ext uri="{FF2B5EF4-FFF2-40B4-BE49-F238E27FC236}">
                      <a16:creationId xmlns:a16="http://schemas.microsoft.com/office/drawing/2014/main" id="{F2308666-C4B8-404A-B22F-69AF3044E4D5}"/>
                    </a:ext>
                  </a:extLst>
                </p:cNvPr>
                <p:cNvSpPr/>
                <p:nvPr/>
              </p:nvSpPr>
              <p:spPr>
                <a:xfrm>
                  <a:off x="153065" y="60276"/>
                  <a:ext cx="139974" cy="498020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55" name="TextBox 56">
                <a:extLst>
                  <a:ext uri="{FF2B5EF4-FFF2-40B4-BE49-F238E27FC236}">
                    <a16:creationId xmlns:a16="http://schemas.microsoft.com/office/drawing/2014/main" id="{4268C6BD-BE2D-4D4E-B360-4A8AC840F897}"/>
                  </a:ext>
                </a:extLst>
              </p:cNvPr>
              <p:cNvSpPr txBox="1"/>
              <p:nvPr/>
            </p:nvSpPr>
            <p:spPr>
              <a:xfrm>
                <a:off x="198205" y="38104"/>
                <a:ext cx="674706" cy="300561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6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</a:t>
                </a:r>
                <a:r>
                  <a:rPr lang="en-US" sz="3600" b="1" kern="1200" dirty="0">
                    <a:solidFill>
                      <a:srgbClr val="0000CC"/>
                    </a:solidFill>
                    <a:effectLst/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vi-VN" sz="36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6216207" y="3068564"/>
                <a:ext cx="11951585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6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𝟓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.</m:t>
                    </m:r>
                  </m:oMath>
                </a14:m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207" y="3068564"/>
                <a:ext cx="11951585" cy="858697"/>
              </a:xfrm>
              <a:prstGeom prst="rect">
                <a:avLst/>
              </a:prstGeom>
              <a:blipFill>
                <a:blip r:embed="rId3"/>
                <a:stretch>
                  <a:fillRect t="-14184" b="-35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5C77573-004B-47AB-A06D-169C5ED317A4}"/>
                  </a:ext>
                </a:extLst>
              </p:cNvPr>
              <p:cNvSpPr txBox="1"/>
              <p:nvPr/>
            </p:nvSpPr>
            <p:spPr>
              <a:xfrm>
                <a:off x="590899" y="4487539"/>
                <a:ext cx="23175456" cy="46843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</a:rPr>
                      <m:t>𝒂</m:t>
                    </m:r>
                    <m:r>
                      <a:rPr lang="en-US" sz="4800" b="1" i="1" smtClean="0">
                        <a:latin typeface="Cambria Math"/>
                      </a:rPr>
                      <m:t>=</m:t>
                    </m:r>
                    <m:r>
                      <a:rPr lang="en-US" sz="4800" b="1" i="1" smtClean="0">
                        <a:latin typeface="Cambria Math"/>
                      </a:rPr>
                      <m:t>𝒙</m:t>
                    </m:r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</a:rPr>
                      <m:t>𝒃</m:t>
                    </m:r>
                    <m:r>
                      <a:rPr lang="en-US" sz="4800" b="1" i="1" smtClean="0">
                        <a:latin typeface="Cambria Math"/>
                      </a:rPr>
                      <m:t>=</m:t>
                    </m:r>
                    <m:r>
                      <a:rPr lang="en-US" sz="4800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endParaRPr lang="en-US" sz="4800" b="1" i="1" dirty="0">
                  <a:latin typeface="Cambria Math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𝟓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</a:rPr>
                        <m:t>+</m:t>
                      </m:r>
                      <m:r>
                        <a:rPr lang="en-US" sz="4800" b="1" i="1" smtClean="0">
                          <a:latin typeface="Cambria Math"/>
                        </a:rPr>
                        <m:t>𝟏</m:t>
                      </m:r>
                      <m:r>
                        <a:rPr lang="en-US" sz="4800" b="1" i="1">
                          <a:latin typeface="Cambria Math"/>
                        </a:rPr>
                        <m:t>𝟓</m:t>
                      </m:r>
                      <m:r>
                        <a:rPr lang="en-US" sz="4800" b="1" i="1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𝟒</m:t>
                          </m:r>
                        </m:sup>
                      </m:sSup>
                      <m:r>
                        <a:rPr lang="en-US" sz="4800" b="1" i="1" smtClean="0">
                          <a:latin typeface="Cambria Math"/>
                        </a:rPr>
                        <m:t>+</m:t>
                      </m:r>
                      <m:r>
                        <a:rPr lang="en-US" sz="4800" b="1" i="1" smtClean="0">
                          <a:latin typeface="Cambria Math"/>
                        </a:rPr>
                        <m:t>𝟗𝟎</m:t>
                      </m:r>
                      <m:sSup>
                        <m:sSup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 smtClean="0">
                              <a:latin typeface="Cambria Math"/>
                            </a:rPr>
                            <m:t>𝟑</m:t>
                          </m:r>
                        </m:sup>
                      </m:sSup>
                      <m:r>
                        <a:rPr lang="en-US" sz="4800" b="1" i="1" smtClean="0">
                          <a:latin typeface="Cambria Math"/>
                        </a:rPr>
                        <m:t>+</m:t>
                      </m:r>
                      <m:r>
                        <a:rPr lang="en-US" sz="4800" b="1" i="1" smtClean="0">
                          <a:latin typeface="Cambria Math"/>
                        </a:rPr>
                        <m:t>𝟐𝟕𝟎</m:t>
                      </m:r>
                      <m:sSup>
                        <m:sSup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latin typeface="Cambria Math"/>
                        </a:rPr>
                        <m:t>+</m:t>
                      </m:r>
                      <m:r>
                        <a:rPr lang="en-US" sz="4800" b="1" i="1" smtClean="0">
                          <a:latin typeface="Cambria Math"/>
                        </a:rPr>
                        <m:t>𝟒𝟎𝟓</m:t>
                      </m:r>
                      <m:r>
                        <a:rPr lang="en-US" sz="4800" b="1" i="1" smtClean="0">
                          <a:latin typeface="Cambria Math"/>
                        </a:rPr>
                        <m:t>𝒙</m:t>
                      </m:r>
                      <m:r>
                        <a:rPr lang="en-US" sz="4800" b="1" i="1" smtClean="0">
                          <a:latin typeface="Cambria Math"/>
                        </a:rPr>
                        <m:t>+</m:t>
                      </m:r>
                      <m:r>
                        <a:rPr lang="en-US" sz="4800" b="1" i="1" smtClean="0">
                          <a:latin typeface="Cambria Math"/>
                        </a:rPr>
                        <m:t>𝟐𝟒𝟑</m:t>
                      </m:r>
                      <m:r>
                        <a:rPr lang="en-US" sz="4800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5C77573-004B-47AB-A06D-169C5ED31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899" y="4487539"/>
                <a:ext cx="23175456" cy="4684359"/>
              </a:xfrm>
              <a:prstGeom prst="rect">
                <a:avLst/>
              </a:prstGeom>
              <a:blipFill>
                <a:blip r:embed="rId4"/>
                <a:stretch>
                  <a:fillRect l="-1210" r="-1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578C971B-BDC3-44F0-A816-5301A6057E06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6C1A19A-00E2-4102-A8E7-1AB9E4B24915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ÂY DỰNG CÔNG THỨC NHỊ THỨC NEWTON.</a:t>
              </a: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4DC256E0-60D7-4C4B-8270-3CDCA91FC224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148CFE6-33BB-4CA1-93CA-B158FB84C6C1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F6F0AD8-B957-4B80-B294-C6AB2C83A47B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C636B3B-D963-4E51-BF58-EB3BA77C43EC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714F8-9E67-359D-FD75-F882E0DF7D07}"/>
                  </a:ext>
                </a:extLst>
              </p:cNvPr>
              <p:cNvSpPr txBox="1"/>
              <p:nvPr/>
            </p:nvSpPr>
            <p:spPr>
              <a:xfrm>
                <a:off x="3573939" y="6858000"/>
                <a:ext cx="18114548" cy="10912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𝒙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+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𝟓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𝟓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𝟓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.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𝟒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𝟑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𝟏𝟎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.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𝟑</m:t>
                        </m:r>
                      </m:sup>
                    </m:sSup>
                    <m:sSup>
                      <m:sSup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𝟑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𝟏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.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𝒙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.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𝟑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𝟑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𝟓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𝒙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.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𝟑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𝟒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𝟑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𝟓</m:t>
                        </m:r>
                      </m:sup>
                    </m:s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D714F8-9E67-359D-FD75-F882E0DF7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3939" y="6858000"/>
                <a:ext cx="18114548" cy="1091261"/>
              </a:xfrm>
              <a:prstGeom prst="rect">
                <a:avLst/>
              </a:prstGeom>
              <a:blipFill>
                <a:blip r:embed="rId5"/>
                <a:stretch>
                  <a:fillRect b="-27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4830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6B2AFC34-1456-4638-8F4F-CAF389D4240D}"/>
              </a:ext>
            </a:extLst>
          </p:cNvPr>
          <p:cNvGrpSpPr/>
          <p:nvPr/>
        </p:nvGrpSpPr>
        <p:grpSpPr>
          <a:xfrm>
            <a:off x="304800" y="3004175"/>
            <a:ext cx="23699787" cy="1060071"/>
            <a:chOff x="304800" y="3047679"/>
            <a:chExt cx="23699787" cy="2484542"/>
          </a:xfrm>
        </p:grpSpPr>
        <p:sp>
          <p:nvSpPr>
            <p:cNvPr id="52" name="Rounded Rectangle 19">
              <a:extLst>
                <a:ext uri="{FF2B5EF4-FFF2-40B4-BE49-F238E27FC236}">
                  <a16:creationId xmlns:a16="http://schemas.microsoft.com/office/drawing/2014/main" id="{9732CF64-EA0B-4855-B3A1-931E81F57942}"/>
                </a:ext>
              </a:extLst>
            </p:cNvPr>
            <p:cNvSpPr/>
            <p:nvPr/>
          </p:nvSpPr>
          <p:spPr>
            <a:xfrm>
              <a:off x="491838" y="3220629"/>
              <a:ext cx="23512749" cy="2311592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C0C2C08-DEAD-4DBD-A065-EAF40B9D8EB1}"/>
                </a:ext>
              </a:extLst>
            </p:cNvPr>
            <p:cNvGrpSpPr/>
            <p:nvPr/>
          </p:nvGrpSpPr>
          <p:grpSpPr>
            <a:xfrm>
              <a:off x="304800" y="3047679"/>
              <a:ext cx="3473940" cy="1677796"/>
              <a:chOff x="22440" y="59287"/>
              <a:chExt cx="1120103" cy="468390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FD665E8E-59C0-4ACB-A7BF-CBEA6C332230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1120103" cy="468390"/>
                <a:chOff x="31572" y="60276"/>
                <a:chExt cx="1576005" cy="579661"/>
              </a:xfrm>
            </p:grpSpPr>
            <p:sp>
              <p:nvSpPr>
                <p:cNvPr id="56" name="Arrow: Pentagon 55">
                  <a:extLst>
                    <a:ext uri="{FF2B5EF4-FFF2-40B4-BE49-F238E27FC236}">
                      <a16:creationId xmlns:a16="http://schemas.microsoft.com/office/drawing/2014/main" id="{3C675B4E-2666-471E-B163-5CB1C2C47107}"/>
                    </a:ext>
                  </a:extLst>
                </p:cNvPr>
                <p:cNvSpPr/>
                <p:nvPr/>
              </p:nvSpPr>
              <p:spPr>
                <a:xfrm>
                  <a:off x="204584" y="62041"/>
                  <a:ext cx="1402993" cy="577896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Arrow: Chevron 56">
                  <a:extLst>
                    <a:ext uri="{FF2B5EF4-FFF2-40B4-BE49-F238E27FC236}">
                      <a16:creationId xmlns:a16="http://schemas.microsoft.com/office/drawing/2014/main" id="{D4E23FE2-1ED3-44F3-9F2C-073D99F5BEC5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577896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58" name="Arrow: Chevron 57">
                  <a:extLst>
                    <a:ext uri="{FF2B5EF4-FFF2-40B4-BE49-F238E27FC236}">
                      <a16:creationId xmlns:a16="http://schemas.microsoft.com/office/drawing/2014/main" id="{F2308666-C4B8-404A-B22F-69AF3044E4D5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577896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55" name="TextBox 56">
                <a:extLst>
                  <a:ext uri="{FF2B5EF4-FFF2-40B4-BE49-F238E27FC236}">
                    <a16:creationId xmlns:a16="http://schemas.microsoft.com/office/drawing/2014/main" id="{4268C6BD-BE2D-4D4E-B360-4A8AC840F897}"/>
                  </a:ext>
                </a:extLst>
              </p:cNvPr>
              <p:cNvSpPr txBox="1"/>
              <p:nvPr/>
            </p:nvSpPr>
            <p:spPr>
              <a:xfrm>
                <a:off x="210490" y="62948"/>
                <a:ext cx="892827" cy="151084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b="1" dirty="0" err="1">
                    <a:solidFill>
                      <a:srgbClr val="0000CC"/>
                    </a:solidFill>
                    <a:latin typeface="Fira Sans Black" panose="020B0A030500000200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36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CC"/>
                    </a:solidFill>
                    <a:latin typeface="Fira Sans Black" panose="020B0A030500000200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b="1" dirty="0">
                    <a:solidFill>
                      <a:srgbClr val="0000CC"/>
                    </a:solidFill>
                    <a:latin typeface="Fira Sans Black" panose="020B0A030500000200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2.</a:t>
                </a:r>
                <a:endParaRPr lang="vi-VN" sz="36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8886885" y="3097017"/>
                <a:ext cx="8077200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𝟓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.</m:t>
                    </m:r>
                  </m:oMath>
                </a14:m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6885" y="3097017"/>
                <a:ext cx="8077200" cy="858697"/>
              </a:xfrm>
              <a:prstGeom prst="rect">
                <a:avLst/>
              </a:prstGeom>
              <a:blipFill>
                <a:blip r:embed="rId3"/>
                <a:stretch>
                  <a:fillRect l="-3472" t="-14184" b="-35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578C971B-BDC3-44F0-A816-5301A6057E06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6C1A19A-00E2-4102-A8E7-1AB9E4B24915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ÂY DỰNG CÔNG THỨC NHỊ THỨC NEWTON.</a:t>
              </a: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4DC256E0-60D7-4C4B-8270-3CDCA91FC224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148CFE6-33BB-4CA1-93CA-B158FB84C6C1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F6F0AD8-B957-4B80-B294-C6AB2C83A47B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C636B3B-D963-4E51-BF58-EB3BA77C43EC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1F4E20C8-2D05-4C40-9288-F9499AF26E6D}"/>
              </a:ext>
            </a:extLst>
          </p:cNvPr>
          <p:cNvGrpSpPr/>
          <p:nvPr/>
        </p:nvGrpSpPr>
        <p:grpSpPr>
          <a:xfrm>
            <a:off x="438863" y="4134258"/>
            <a:ext cx="23467906" cy="3866744"/>
            <a:chOff x="1111531" y="5331408"/>
            <a:chExt cx="23542037" cy="4309278"/>
          </a:xfrm>
        </p:grpSpPr>
        <p:sp>
          <p:nvSpPr>
            <p:cNvPr id="33" name="Rounded Rectangle 32">
              <a:extLst>
                <a:ext uri="{FF2B5EF4-FFF2-40B4-BE49-F238E27FC236}">
                  <a16:creationId xmlns:a16="http://schemas.microsoft.com/office/drawing/2014/main" id="{D04F078C-CEB5-4C4F-A97E-1DF03AE09DB2}"/>
                </a:ext>
              </a:extLst>
            </p:cNvPr>
            <p:cNvSpPr/>
            <p:nvPr/>
          </p:nvSpPr>
          <p:spPr>
            <a:xfrm>
              <a:off x="1111531" y="5465329"/>
              <a:ext cx="23542037" cy="41753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3FCB0186-5BA0-4BA4-B799-BF7DBFD32008}"/>
                </a:ext>
              </a:extLst>
            </p:cNvPr>
            <p:cNvGrpSpPr/>
            <p:nvPr/>
          </p:nvGrpSpPr>
          <p:grpSpPr>
            <a:xfrm>
              <a:off x="1222851" y="5331408"/>
              <a:ext cx="3305109" cy="841174"/>
              <a:chOff x="1224542" y="6305967"/>
              <a:chExt cx="3305491" cy="845462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6A2CB58A-113B-4E6E-BC15-9EFD56D56D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6B3B9C2-0771-4EE7-BBD9-C8B639D26E0E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41">
                <a:extLst>
                  <a:ext uri="{FF2B5EF4-FFF2-40B4-BE49-F238E27FC236}">
                    <a16:creationId xmlns:a16="http://schemas.microsoft.com/office/drawing/2014/main" id="{6D85C842-0962-4F14-984C-91DBFD13043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reeform 15">
                <a:extLst>
                  <a:ext uri="{FF2B5EF4-FFF2-40B4-BE49-F238E27FC236}">
                    <a16:creationId xmlns:a16="http://schemas.microsoft.com/office/drawing/2014/main" id="{7605033E-4E88-46AF-AEBE-7E6490F9F3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5C77573-004B-47AB-A06D-169C5ED317A4}"/>
                  </a:ext>
                </a:extLst>
              </p:cNvPr>
              <p:cNvSpPr txBox="1"/>
              <p:nvPr/>
            </p:nvSpPr>
            <p:spPr>
              <a:xfrm>
                <a:off x="603199" y="4269475"/>
                <a:ext cx="23079067" cy="35051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</a:rPr>
                      <m:t>𝒂</m:t>
                    </m:r>
                    <m:r>
                      <a:rPr lang="en-US" sz="4800" b="1" i="1" smtClean="0">
                        <a:latin typeface="Cambria Math"/>
                      </a:rPr>
                      <m:t>=</m:t>
                    </m:r>
                    <m:r>
                      <a:rPr lang="en-US" sz="4800" b="1" i="1" smtClean="0">
                        <a:latin typeface="Cambria Math"/>
                      </a:rPr>
                      <m:t>𝟑</m:t>
                    </m:r>
                    <m:r>
                      <a:rPr lang="en-US" sz="4800" b="1" i="1" smtClean="0">
                        <a:latin typeface="Cambria Math"/>
                      </a:rPr>
                      <m:t>𝒙</m:t>
                    </m:r>
                    <m:r>
                      <a:rPr lang="en-US" sz="48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</a:rPr>
                      <m:t>𝒃</m:t>
                    </m:r>
                    <m:r>
                      <a:rPr lang="en-US" sz="4800" b="1" i="1" smtClean="0">
                        <a:latin typeface="Cambria Math"/>
                      </a:rPr>
                      <m:t>=−</m:t>
                    </m:r>
                    <m:r>
                      <a:rPr lang="en-US" sz="4800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b="1" i="1" smtClean="0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40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40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0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𝟓</m:t>
                          </m:r>
                        </m:sup>
                      </m:sSup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4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sz="40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4000" b="1" i="1" smtClean="0">
                                  <a:latin typeface="Cambria Math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4000" b="1" i="1" smtClean="0">
                                  <a:latin typeface="Cambria Math"/>
                                </a:rPr>
                                <m:t>𝟓</m:t>
                              </m:r>
                            </m:sub>
                            <m:sup>
                              <m:r>
                                <a:rPr lang="en-US" sz="4000" b="1" i="1" smtClean="0">
                                  <a:latin typeface="Cambria Math"/>
                                </a:rPr>
                                <m:t>𝟎</m:t>
                              </m:r>
                            </m:sup>
                          </m:sSubSup>
                          <m:r>
                            <a:rPr lang="en-US" sz="40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𝟑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𝟓</m:t>
                          </m:r>
                        </m:sup>
                      </m:sSup>
                      <m:r>
                        <a:rPr lang="en-US" sz="4000" b="1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4000" b="1" i="1" smtClean="0">
                              <a:latin typeface="Cambria Math"/>
                            </a:rPr>
                            <m:t>𝟓</m:t>
                          </m:r>
                        </m:sub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r>
                        <a:rPr lang="en-US" sz="4000" b="1" i="1" smtClean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b="1" i="1" smtClean="0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sz="4000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𝟒</m:t>
                          </m:r>
                        </m:sup>
                      </m:sSup>
                      <m:r>
                        <a:rPr lang="en-US" sz="4000" b="1" i="1" smtClean="0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𝟐</m:t>
                          </m:r>
                        </m:e>
                      </m:d>
                      <m:r>
                        <a:rPr lang="en-US" sz="4000" b="1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4000" b="1" i="1" smtClean="0">
                              <a:latin typeface="Cambria Math"/>
                            </a:rPr>
                            <m:t>𝟓</m:t>
                          </m:r>
                        </m:sub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𝟐</m:t>
                          </m:r>
                        </m:sup>
                      </m:sSubSup>
                      <m:sSup>
                        <m:s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.(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𝟑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𝟑</m:t>
                          </m:r>
                        </m:sup>
                      </m:sSup>
                      <m:sSup>
                        <m:s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(−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000" b="1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4000" b="1" i="1" smtClean="0">
                              <a:latin typeface="Cambria Math"/>
                            </a:rPr>
                            <m:t>𝟓</m:t>
                          </m:r>
                        </m:sub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𝟑</m:t>
                          </m:r>
                        </m:sup>
                      </m:sSubSup>
                      <m:r>
                        <a:rPr lang="en-US" sz="4000" b="1" i="1" smtClean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𝟑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𝒙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000" b="1" i="1" smtClean="0">
                          <a:latin typeface="Cambria Math"/>
                        </a:rPr>
                        <m:t>.</m:t>
                      </m:r>
                      <m:sSup>
                        <m:s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(−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𝟑</m:t>
                          </m:r>
                        </m:sup>
                      </m:sSup>
                      <m:r>
                        <a:rPr lang="en-US" sz="4000" b="1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4000" b="1" i="1" smtClean="0">
                              <a:latin typeface="Cambria Math"/>
                            </a:rPr>
                            <m:t>𝟓</m:t>
                          </m:r>
                        </m:sub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𝟒</m:t>
                          </m:r>
                        </m:sup>
                      </m:sSubSup>
                      <m:r>
                        <a:rPr lang="en-US" sz="4000" b="1" i="1" smtClean="0">
                          <a:latin typeface="Cambria Math"/>
                        </a:rPr>
                        <m:t>.(</m:t>
                      </m:r>
                      <m:r>
                        <a:rPr lang="en-US" sz="4000" b="1" i="1" smtClean="0">
                          <a:latin typeface="Cambria Math"/>
                        </a:rPr>
                        <m:t>𝟑</m:t>
                      </m:r>
                      <m:r>
                        <a:rPr lang="en-US" sz="4000" b="1" i="1" smtClean="0">
                          <a:latin typeface="Cambria Math"/>
                        </a:rPr>
                        <m:t>𝒙</m:t>
                      </m:r>
                      <m:r>
                        <a:rPr lang="en-US" sz="4000" b="1" i="1" smtClean="0">
                          <a:latin typeface="Cambria Math"/>
                        </a:rPr>
                        <m:t>).</m:t>
                      </m:r>
                      <m:sSup>
                        <m:s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(−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𝟒</m:t>
                          </m:r>
                        </m:sup>
                      </m:sSup>
                      <m:r>
                        <a:rPr lang="en-US" sz="4000" b="1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4000" b="1" i="1" smtClean="0">
                              <a:latin typeface="Cambria Math"/>
                            </a:rPr>
                            <m:t>𝟓</m:t>
                          </m:r>
                        </m:sub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𝟓</m:t>
                          </m:r>
                        </m:sup>
                      </m:sSubSup>
                      <m:sSup>
                        <m:s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latin typeface="Cambria Math"/>
                            </a:rPr>
                            <m:t>(−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sz="4000" b="1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4000" b="1" i="1" smtClean="0">
                              <a:latin typeface="Cambria Math"/>
                            </a:rPr>
                            <m:t>𝟓</m:t>
                          </m:r>
                        </m:sup>
                      </m:sSup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39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sz="39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900" b="1" i="1">
                            <a:latin typeface="Cambria Math"/>
                          </a:rPr>
                          <m:t>𝟐𝟒𝟑</m:t>
                        </m:r>
                        <m:r>
                          <a:rPr lang="en-US" sz="39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3900" b="1" i="1">
                            <a:latin typeface="Cambria Math"/>
                          </a:rPr>
                          <m:t>𝟓</m:t>
                        </m:r>
                      </m:sup>
                    </m:sSup>
                    <m:r>
                      <a:rPr lang="en-US" sz="3900" b="1" i="1" smtClean="0">
                        <a:latin typeface="Cambria Math"/>
                      </a:rPr>
                      <m:t>−</m:t>
                    </m:r>
                    <m:r>
                      <a:rPr lang="en-US" sz="3900" b="1" i="1" smtClean="0">
                        <a:latin typeface="Cambria Math"/>
                      </a:rPr>
                      <m:t>𝟖𝟏𝟎</m:t>
                    </m:r>
                    <m:r>
                      <a:rPr lang="en-US" sz="3900" b="1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39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9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39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3900" b="1" i="1" smtClean="0">
                        <a:latin typeface="Cambria Math"/>
                      </a:rPr>
                      <m:t>+</m:t>
                    </m:r>
                    <m:r>
                      <a:rPr lang="en-US" sz="3900" b="1" i="1" smtClean="0">
                        <a:latin typeface="Cambria Math"/>
                      </a:rPr>
                      <m:t>𝟏𝟎𝟖𝟎</m:t>
                    </m:r>
                    <m:sSup>
                      <m:sSupPr>
                        <m:ctrlPr>
                          <a:rPr lang="en-US" sz="39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9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39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3900" b="1" i="1" smtClean="0">
                        <a:latin typeface="Cambria Math"/>
                      </a:rPr>
                      <m:t>−</m:t>
                    </m:r>
                    <m:r>
                      <a:rPr lang="en-US" sz="3900" b="1" i="1" smtClean="0">
                        <a:latin typeface="Cambria Math"/>
                      </a:rPr>
                      <m:t>𝟕𝟐𝟎</m:t>
                    </m:r>
                    <m:sSup>
                      <m:sSupPr>
                        <m:ctrlPr>
                          <a:rPr lang="en-US" sz="39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9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39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900" b="1" i="1" smtClean="0">
                        <a:latin typeface="Cambria Math"/>
                      </a:rPr>
                      <m:t>+</m:t>
                    </m:r>
                    <m:r>
                      <a:rPr lang="en-US" sz="3900" b="1" i="1" smtClean="0">
                        <a:latin typeface="Cambria Math"/>
                      </a:rPr>
                      <m:t>𝟐𝟒𝟎</m:t>
                    </m:r>
                    <m:r>
                      <a:rPr lang="en-US" sz="3900" b="1" i="1" smtClean="0">
                        <a:latin typeface="Cambria Math"/>
                      </a:rPr>
                      <m:t>𝒙</m:t>
                    </m:r>
                    <m:r>
                      <a:rPr lang="en-US" sz="3900" b="1" i="1" smtClean="0">
                        <a:latin typeface="Cambria Math"/>
                      </a:rPr>
                      <m:t>−</m:t>
                    </m:r>
                    <m:r>
                      <a:rPr lang="en-US" sz="3900" b="1" i="1" smtClean="0">
                        <a:latin typeface="Cambria Math"/>
                      </a:rPr>
                      <m:t>𝟑𝟐</m:t>
                    </m:r>
                    <m:r>
                      <a:rPr lang="en-US" sz="3900" b="1" i="1" smtClean="0">
                        <a:latin typeface="Cambria Math"/>
                      </a:rPr>
                      <m:t>.</m:t>
                    </m:r>
                  </m:oMath>
                </a14:m>
                <a:endParaRPr lang="en-US" sz="39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5C77573-004B-47AB-A06D-169C5ED31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199" y="4269475"/>
                <a:ext cx="23079067" cy="3505127"/>
              </a:xfrm>
              <a:prstGeom prst="rect">
                <a:avLst/>
              </a:prstGeom>
              <a:blipFill>
                <a:blip r:embed="rId4"/>
                <a:stretch>
                  <a:fillRect l="-1215" t="-3478" r="-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0C728639-CFD6-46CB-9C88-0C2B576EC9B6}"/>
              </a:ext>
            </a:extLst>
          </p:cNvPr>
          <p:cNvGrpSpPr/>
          <p:nvPr/>
        </p:nvGrpSpPr>
        <p:grpSpPr>
          <a:xfrm>
            <a:off x="491504" y="8226540"/>
            <a:ext cx="23400994" cy="3988971"/>
            <a:chOff x="319463" y="8233580"/>
            <a:chExt cx="23286381" cy="3063361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FAD0BC6C-B274-403D-B389-601D352F485A}"/>
                </a:ext>
              </a:extLst>
            </p:cNvPr>
            <p:cNvGrpSpPr/>
            <p:nvPr/>
          </p:nvGrpSpPr>
          <p:grpSpPr>
            <a:xfrm>
              <a:off x="319464" y="8233580"/>
              <a:ext cx="23286380" cy="3063361"/>
              <a:chOff x="1155035" y="5105540"/>
              <a:chExt cx="23245230" cy="3103590"/>
            </a:xfrm>
          </p:grpSpPr>
          <p:sp>
            <p:nvSpPr>
              <p:cNvPr id="66" name="Rounded Rectangle 34">
                <a:extLst>
                  <a:ext uri="{FF2B5EF4-FFF2-40B4-BE49-F238E27FC236}">
                    <a16:creationId xmlns:a16="http://schemas.microsoft.com/office/drawing/2014/main" id="{6261E7D4-EF36-44E2-B14D-C976222A2555}"/>
                  </a:ext>
                </a:extLst>
              </p:cNvPr>
              <p:cNvSpPr/>
              <p:nvPr/>
            </p:nvSpPr>
            <p:spPr>
              <a:xfrm>
                <a:off x="1155035" y="5105540"/>
                <a:ext cx="23245230" cy="3103590"/>
              </a:xfrm>
              <a:prstGeom prst="roundRect">
                <a:avLst>
                  <a:gd name="adj" fmla="val 0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endParaRPr lang="vi-VN" sz="4600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dirty="0"/>
              </a:p>
            </p:txBody>
          </p:sp>
          <p:grpSp>
            <p:nvGrpSpPr>
              <p:cNvPr id="67" name="Group 60">
                <a:extLst>
                  <a:ext uri="{FF2B5EF4-FFF2-40B4-BE49-F238E27FC236}">
                    <a16:creationId xmlns:a16="http://schemas.microsoft.com/office/drawing/2014/main" id="{FA209534-7FF3-4484-9EFF-8419F99B832D}"/>
                  </a:ext>
                </a:extLst>
              </p:cNvPr>
              <p:cNvGrpSpPr/>
              <p:nvPr/>
            </p:nvGrpSpPr>
            <p:grpSpPr>
              <a:xfrm>
                <a:off x="1222851" y="5324071"/>
                <a:ext cx="4222491" cy="848505"/>
                <a:chOff x="1224542" y="6298598"/>
                <a:chExt cx="4222980" cy="852831"/>
              </a:xfrm>
            </p:grpSpPr>
            <p:sp>
              <p:nvSpPr>
                <p:cNvPr id="68" name="Freeform 20">
                  <a:extLst>
                    <a:ext uri="{FF2B5EF4-FFF2-40B4-BE49-F238E27FC236}">
                      <a16:creationId xmlns:a16="http://schemas.microsoft.com/office/drawing/2014/main" id="{2D33D6B9-A13D-4FB0-B941-B0D849062C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3207571" y="4911478"/>
                  <a:ext cx="828631" cy="3651269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rgbClr val="0999C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Round Diagonal Corner Rectangle 41">
                  <a:extLst>
                    <a:ext uri="{FF2B5EF4-FFF2-40B4-BE49-F238E27FC236}">
                      <a16:creationId xmlns:a16="http://schemas.microsoft.com/office/drawing/2014/main" id="{EC407B9C-5004-4A32-9D9A-AED2A971A049}"/>
                    </a:ext>
                  </a:extLst>
                </p:cNvPr>
                <p:cNvSpPr/>
                <p:nvPr/>
              </p:nvSpPr>
              <p:spPr>
                <a:xfrm flipV="1">
                  <a:off x="1224542" y="6322799"/>
                  <a:ext cx="777240" cy="828630"/>
                </a:xfrm>
                <a:prstGeom prst="round2DiagRect">
                  <a:avLst/>
                </a:prstGeom>
                <a:solidFill>
                  <a:srgbClr val="0999C8"/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7A071807-5160-4448-8C55-CE0309CBCA6E}"/>
                    </a:ext>
                  </a:extLst>
                </p:cNvPr>
                <p:cNvSpPr txBox="1"/>
                <p:nvPr/>
              </p:nvSpPr>
              <p:spPr>
                <a:xfrm>
                  <a:off x="2018425" y="6298598"/>
                  <a:ext cx="3429097" cy="6017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4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ận xét</a:t>
                  </a:r>
                  <a:endPara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pic>
          <p:nvPicPr>
            <p:cNvPr id="65" name="Graphic 3" descr="Clipboard outline">
              <a:extLst>
                <a:ext uri="{FF2B5EF4-FFF2-40B4-BE49-F238E27FC236}">
                  <a16:creationId xmlns:a16="http://schemas.microsoft.com/office/drawing/2014/main" id="{835E3A4E-575C-4FB1-AE8D-F9CEEC9792C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319463" y="8394402"/>
              <a:ext cx="914400" cy="914400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543023" y="8908661"/>
                <a:ext cx="23057963" cy="3046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</a:rPr>
                      <m:t>𝒏</m:t>
                    </m:r>
                    <m:r>
                      <a:rPr lang="en-US" sz="4800" b="1" i="1" smtClean="0">
                        <a:latin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  <m:r>
                          <a:rPr lang="en-US" sz="4800" b="1" i="1" smtClean="0">
                            <a:latin typeface="Cambria Math"/>
                          </a:rPr>
                          <m:t>;</m:t>
                        </m:r>
                        <m:r>
                          <a:rPr lang="en-US" sz="4800" b="1" i="1" smtClean="0">
                            <a:latin typeface="Cambria Math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ấ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ỉ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endParaRPr lang="en-US" sz="4800" b="1" i="1" dirty="0"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23" y="8908661"/>
                <a:ext cx="23057963" cy="3046988"/>
              </a:xfrm>
              <a:prstGeom prst="rect">
                <a:avLst/>
              </a:prstGeom>
              <a:blipFill>
                <a:blip r:embed="rId7"/>
                <a:stretch>
                  <a:fillRect l="-1190" t="-4800" r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06275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1F4E20C8-2D05-4C40-9288-F9499AF26E6D}"/>
              </a:ext>
            </a:extLst>
          </p:cNvPr>
          <p:cNvGrpSpPr/>
          <p:nvPr/>
        </p:nvGrpSpPr>
        <p:grpSpPr>
          <a:xfrm>
            <a:off x="266700" y="6477000"/>
            <a:ext cx="23506006" cy="6924817"/>
            <a:chOff x="1222851" y="4931716"/>
            <a:chExt cx="23580257" cy="5494941"/>
          </a:xfrm>
        </p:grpSpPr>
        <p:sp>
          <p:nvSpPr>
            <p:cNvPr id="35" name="Rounded Rectangle 34">
              <a:extLst>
                <a:ext uri="{FF2B5EF4-FFF2-40B4-BE49-F238E27FC236}">
                  <a16:creationId xmlns:a16="http://schemas.microsoft.com/office/drawing/2014/main" id="{D04F078C-CEB5-4C4F-A97E-1DF03AE09DB2}"/>
                </a:ext>
              </a:extLst>
            </p:cNvPr>
            <p:cNvSpPr/>
            <p:nvPr/>
          </p:nvSpPr>
          <p:spPr>
            <a:xfrm>
              <a:off x="1261071" y="4976085"/>
              <a:ext cx="23542037" cy="545057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id="{3FCB0186-5BA0-4BA4-B799-BF7DBFD32008}"/>
                </a:ext>
              </a:extLst>
            </p:cNvPr>
            <p:cNvGrpSpPr/>
            <p:nvPr/>
          </p:nvGrpSpPr>
          <p:grpSpPr>
            <a:xfrm>
              <a:off x="1222851" y="4931716"/>
              <a:ext cx="3305109" cy="841163"/>
              <a:chOff x="1224542" y="5904239"/>
              <a:chExt cx="3305491" cy="845451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6A2CB58A-113B-4E6E-BC15-9EFD56D56D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4968481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B3B9C2-0771-4EE7-BBD9-C8B639D26E0E}"/>
                  </a:ext>
                </a:extLst>
              </p:cNvPr>
              <p:cNvSpPr txBox="1"/>
              <p:nvPr/>
            </p:nvSpPr>
            <p:spPr>
              <a:xfrm>
                <a:off x="2091562" y="5904239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41">
                <a:extLst>
                  <a:ext uri="{FF2B5EF4-FFF2-40B4-BE49-F238E27FC236}">
                    <a16:creationId xmlns:a16="http://schemas.microsoft.com/office/drawing/2014/main" id="{6D85C842-0962-4F14-984C-91DBFD130435}"/>
                  </a:ext>
                </a:extLst>
              </p:cNvPr>
              <p:cNvSpPr/>
              <p:nvPr/>
            </p:nvSpPr>
            <p:spPr>
              <a:xfrm flipV="1">
                <a:off x="1224542" y="5921060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7605033E-4E88-46AF-AEBE-7E6490F9F3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42006" y="6013745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B2AFC34-1456-4638-8F4F-CAF389D4240D}"/>
              </a:ext>
            </a:extLst>
          </p:cNvPr>
          <p:cNvGrpSpPr/>
          <p:nvPr/>
        </p:nvGrpSpPr>
        <p:grpSpPr>
          <a:xfrm>
            <a:off x="266700" y="2741708"/>
            <a:ext cx="23699787" cy="3657920"/>
            <a:chOff x="304800" y="3047680"/>
            <a:chExt cx="23699787" cy="5639120"/>
          </a:xfrm>
        </p:grpSpPr>
        <p:sp>
          <p:nvSpPr>
            <p:cNvPr id="52" name="Rounded Rectangle 19">
              <a:extLst>
                <a:ext uri="{FF2B5EF4-FFF2-40B4-BE49-F238E27FC236}">
                  <a16:creationId xmlns:a16="http://schemas.microsoft.com/office/drawing/2014/main" id="{9732CF64-EA0B-4855-B3A1-931E81F57942}"/>
                </a:ext>
              </a:extLst>
            </p:cNvPr>
            <p:cNvSpPr/>
            <p:nvPr/>
          </p:nvSpPr>
          <p:spPr>
            <a:xfrm>
              <a:off x="491838" y="3220628"/>
              <a:ext cx="23512749" cy="5466172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FD665E8E-59C0-4ACB-A7BF-CBEA6C332230}"/>
                </a:ext>
              </a:extLst>
            </p:cNvPr>
            <p:cNvGrpSpPr/>
            <p:nvPr/>
          </p:nvGrpSpPr>
          <p:grpSpPr>
            <a:xfrm>
              <a:off x="304800" y="3047680"/>
              <a:ext cx="3134941" cy="1057736"/>
              <a:chOff x="31572" y="60276"/>
              <a:chExt cx="1422213" cy="365436"/>
            </a:xfrm>
          </p:grpSpPr>
          <p:sp>
            <p:nvSpPr>
              <p:cNvPr id="56" name="Arrow: Pentagon 55">
                <a:extLst>
                  <a:ext uri="{FF2B5EF4-FFF2-40B4-BE49-F238E27FC236}">
                    <a16:creationId xmlns:a16="http://schemas.microsoft.com/office/drawing/2014/main" id="{3C675B4E-2666-471E-B163-5CB1C2C47107}"/>
                  </a:ext>
                </a:extLst>
              </p:cNvPr>
              <p:cNvSpPr/>
              <p:nvPr/>
            </p:nvSpPr>
            <p:spPr>
              <a:xfrm>
                <a:off x="204584" y="62042"/>
                <a:ext cx="1249201" cy="363670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bIns="0"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2800" b="1" kern="120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 Dụng</a:t>
                </a:r>
                <a:endParaRPr lang="vi-VN" sz="2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Arrow: Chevron 56">
                <a:extLst>
                  <a:ext uri="{FF2B5EF4-FFF2-40B4-BE49-F238E27FC236}">
                    <a16:creationId xmlns:a16="http://schemas.microsoft.com/office/drawing/2014/main" id="{D4E23FE2-1ED3-44F3-9F2C-073D99F5BEC5}"/>
                  </a:ext>
                </a:extLst>
              </p:cNvPr>
              <p:cNvSpPr/>
              <p:nvPr/>
            </p:nvSpPr>
            <p:spPr>
              <a:xfrm>
                <a:off x="31572" y="60342"/>
                <a:ext cx="162630" cy="200483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bIns="0" rtlCol="0" anchor="ctr"/>
              <a:lstStyle/>
              <a:p>
                <a:endParaRPr lang="vi-VN"/>
              </a:p>
            </p:txBody>
          </p:sp>
          <p:sp>
            <p:nvSpPr>
              <p:cNvPr id="58" name="Arrow: Chevron 57">
                <a:extLst>
                  <a:ext uri="{FF2B5EF4-FFF2-40B4-BE49-F238E27FC236}">
                    <a16:creationId xmlns:a16="http://schemas.microsoft.com/office/drawing/2014/main" id="{F2308666-C4B8-404A-B22F-69AF3044E4D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00483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bIns="0" rtlCol="0" anchor="ctr"/>
              <a:lstStyle/>
              <a:p>
                <a:endParaRPr lang="vi-VN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571500" y="3189337"/>
                <a:ext cx="23088600" cy="30912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a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,</m:t>
                            </m:r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𝟓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𝟓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b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𝟓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ệ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3189337"/>
                <a:ext cx="23088600" cy="3091231"/>
              </a:xfrm>
              <a:prstGeom prst="rect">
                <a:avLst/>
              </a:prstGeom>
              <a:blipFill>
                <a:blip r:embed="rId3"/>
                <a:stretch>
                  <a:fillRect l="-1215" t="-4339" r="-660" b="-9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5C77573-004B-47AB-A06D-169C5ED317A4}"/>
                  </a:ext>
                </a:extLst>
              </p:cNvPr>
              <p:cNvSpPr txBox="1"/>
              <p:nvPr/>
            </p:nvSpPr>
            <p:spPr>
              <a:xfrm>
                <a:off x="1143000" y="8054132"/>
                <a:ext cx="23088600" cy="4142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(</m:t>
                        </m:r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𝟓</m:t>
                        </m:r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b>
                      <m:sup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bSup>
                    <m:sSup>
                      <m:sSup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b>
                      <m:sup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p>
                    </m:sSubSup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𝟓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p>
                    </m:sSup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b>
                      <m:sup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bSup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𝟓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b>
                      <m:sup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bSup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800" b="1" i="1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𝟓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b>
                      <m:sup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bSup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𝟓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</m:oMath>
                </a14:m>
                <a:endParaRPr lang="en-US" sz="4800" b="1" i="1" dirty="0">
                  <a:solidFill>
                    <a:srgbClr val="FF0000"/>
                  </a:solidFill>
                  <a:highlight>
                    <a:srgbClr val="FFFF00"/>
                  </a:highlight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800" b="1" dirty="0">
                    <a:solidFill>
                      <a:srgbClr val="FF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	         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…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≈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05^4=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Bef>
                    <a:spcPts val="600"/>
                  </a:spcBef>
                </a:pP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5C77573-004B-47AB-A06D-169C5ED31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8054132"/>
                <a:ext cx="23088600" cy="4142609"/>
              </a:xfrm>
              <a:prstGeom prst="rect">
                <a:avLst/>
              </a:prstGeom>
              <a:blipFill>
                <a:blip r:embed="rId4"/>
                <a:stretch>
                  <a:fillRect l="-1215" t="-2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578C971B-BDC3-44F0-A816-5301A6057E06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6C1A19A-00E2-4102-A8E7-1AB9E4B24915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 DỤNG</a:t>
              </a: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4DC256E0-60D7-4C4B-8270-3CDCA91FC224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148CFE6-33BB-4CA1-93CA-B158FB84C6C1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F6F0AD8-B957-4B80-B294-C6AB2C83A47B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C636B3B-D963-4E51-BF58-EB3BA77C43EC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2" name="Picture 31" descr="Chart&#10;&#10;Description automatically generated with medium confidence"/>
          <p:cNvPicPr/>
          <p:nvPr/>
        </p:nvPicPr>
        <p:blipFill>
          <a:blip r:embed="rId5"/>
          <a:stretch>
            <a:fillRect/>
          </a:stretch>
        </p:blipFill>
        <p:spPr>
          <a:xfrm>
            <a:off x="4038600" y="10469838"/>
            <a:ext cx="6341071" cy="271276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37DD362-4C93-D4EB-801B-0376038FE8A8}"/>
                  </a:ext>
                </a:extLst>
              </p:cNvPr>
              <p:cNvSpPr txBox="1"/>
              <p:nvPr/>
            </p:nvSpPr>
            <p:spPr>
              <a:xfrm>
                <a:off x="12192000" y="9976982"/>
                <a:ext cx="11049000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ệ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/>
                          <a:ea typeface="Cambria Math"/>
                          <a:cs typeface="Tahoma" panose="020B0604030504040204" pitchFamily="34" charset="0"/>
                        </a:rPr>
                        <m:t>∆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latin typeface="Cambria Math"/>
                              <a:ea typeface="Cambria Math"/>
                              <a:cs typeface="Tahoma" panose="020B0604030504040204" pitchFamily="34" charset="0"/>
                            </a:rPr>
                            <m:t>𝟏</m:t>
                          </m:r>
                          <m:r>
                            <a:rPr lang="en-US" sz="4800" b="1" i="1" smtClean="0">
                              <a:latin typeface="Cambria Math"/>
                              <a:ea typeface="Cambria Math"/>
                              <a:cs typeface="Tahoma" panose="020B0604030504040204" pitchFamily="34" charset="0"/>
                            </a:rPr>
                            <m:t>,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/>
                              <a:cs typeface="Tahoma" panose="020B0604030504040204" pitchFamily="34" charset="0"/>
                            </a:rPr>
                            <m:t>𝟐𝟏𝟓𝟓𝟎𝟔𝟐𝟓</m:t>
                          </m:r>
                          <m:r>
                            <a:rPr lang="en-US" sz="4800" b="1" i="1" smtClean="0">
                              <a:latin typeface="Cambria Math"/>
                              <a:ea typeface="Cambria Math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800" b="1" i="1" smtClean="0">
                              <a:latin typeface="Cambria Math"/>
                              <a:ea typeface="Cambria Math"/>
                              <a:cs typeface="Tahoma" panose="020B0604030504040204" pitchFamily="34" charset="0"/>
                            </a:rPr>
                            <m:t>𝟏</m:t>
                          </m:r>
                          <m:r>
                            <a:rPr lang="en-US" sz="4800" b="1" i="1" smtClean="0">
                              <a:latin typeface="Cambria Math"/>
                              <a:ea typeface="Cambria Math"/>
                              <a:cs typeface="Tahoma" panose="020B0604030504040204" pitchFamily="34" charset="0"/>
                            </a:rPr>
                            <m:t>,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  <a:ea typeface="Cambria Math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800" b="1" dirty="0">
                    <a:ea typeface="Cambria Math"/>
                    <a:cs typeface="Tahoma" panose="020B0604030504040204" pitchFamily="34" charset="0"/>
                  </a:rPr>
                  <a:t>	 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800" b="1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,</m:t>
                    </m:r>
                    <m:r>
                      <a:rPr lang="en-US" sz="4800" b="1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𝟎𝟏𝟓𝟓𝟎𝟔𝟐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b="1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37DD362-4C93-D4EB-801B-0376038FE8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9976982"/>
                <a:ext cx="11049000" cy="3785652"/>
              </a:xfrm>
              <a:prstGeom prst="rect">
                <a:avLst/>
              </a:prstGeom>
              <a:blipFill>
                <a:blip r:embed="rId6"/>
                <a:stretch>
                  <a:fillRect l="-2482" t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79914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1F4E20C8-2D05-4C40-9288-F9499AF26E6D}"/>
              </a:ext>
            </a:extLst>
          </p:cNvPr>
          <p:cNvGrpSpPr/>
          <p:nvPr/>
        </p:nvGrpSpPr>
        <p:grpSpPr>
          <a:xfrm>
            <a:off x="571500" y="6450434"/>
            <a:ext cx="23506006" cy="7265566"/>
            <a:chOff x="1222851" y="5331408"/>
            <a:chExt cx="23580257" cy="5095249"/>
          </a:xfrm>
        </p:grpSpPr>
        <p:sp>
          <p:nvSpPr>
            <p:cNvPr id="35" name="Rounded Rectangle 34">
              <a:extLst>
                <a:ext uri="{FF2B5EF4-FFF2-40B4-BE49-F238E27FC236}">
                  <a16:creationId xmlns:a16="http://schemas.microsoft.com/office/drawing/2014/main" id="{D04F078C-CEB5-4C4F-A97E-1DF03AE09DB2}"/>
                </a:ext>
              </a:extLst>
            </p:cNvPr>
            <p:cNvSpPr/>
            <p:nvPr/>
          </p:nvSpPr>
          <p:spPr>
            <a:xfrm>
              <a:off x="1261071" y="5565135"/>
              <a:ext cx="23542037" cy="48615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id="{3FCB0186-5BA0-4BA4-B799-BF7DBFD32008}"/>
                </a:ext>
              </a:extLst>
            </p:cNvPr>
            <p:cNvGrpSpPr/>
            <p:nvPr/>
          </p:nvGrpSpPr>
          <p:grpSpPr>
            <a:xfrm>
              <a:off x="1222851" y="5331408"/>
              <a:ext cx="3305109" cy="841174"/>
              <a:chOff x="1224542" y="6305967"/>
              <a:chExt cx="3305491" cy="845462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6A2CB58A-113B-4E6E-BC15-9EFD56D56D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B3B9C2-0771-4EE7-BBD9-C8B639D26E0E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41">
                <a:extLst>
                  <a:ext uri="{FF2B5EF4-FFF2-40B4-BE49-F238E27FC236}">
                    <a16:creationId xmlns:a16="http://schemas.microsoft.com/office/drawing/2014/main" id="{6D85C842-0962-4F14-984C-91DBFD13043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7605033E-4E88-46AF-AEBE-7E6490F9F3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B2AFC34-1456-4638-8F4F-CAF389D4240D}"/>
              </a:ext>
            </a:extLst>
          </p:cNvPr>
          <p:cNvGrpSpPr/>
          <p:nvPr/>
        </p:nvGrpSpPr>
        <p:grpSpPr>
          <a:xfrm>
            <a:off x="304800" y="2720608"/>
            <a:ext cx="23699787" cy="3371821"/>
            <a:chOff x="304800" y="2971801"/>
            <a:chExt cx="23699787" cy="3371821"/>
          </a:xfrm>
        </p:grpSpPr>
        <p:sp>
          <p:nvSpPr>
            <p:cNvPr id="52" name="Rounded Rectangle 19">
              <a:extLst>
                <a:ext uri="{FF2B5EF4-FFF2-40B4-BE49-F238E27FC236}">
                  <a16:creationId xmlns:a16="http://schemas.microsoft.com/office/drawing/2014/main" id="{9732CF64-EA0B-4855-B3A1-931E81F57942}"/>
                </a:ext>
              </a:extLst>
            </p:cNvPr>
            <p:cNvSpPr/>
            <p:nvPr/>
          </p:nvSpPr>
          <p:spPr>
            <a:xfrm>
              <a:off x="491838" y="3220628"/>
              <a:ext cx="23512749" cy="312299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C0C2C08-DEAD-4DBD-A065-EAF40B9D8EB1}"/>
                </a:ext>
              </a:extLst>
            </p:cNvPr>
            <p:cNvGrpSpPr/>
            <p:nvPr/>
          </p:nvGrpSpPr>
          <p:grpSpPr>
            <a:xfrm>
              <a:off x="304800" y="2971801"/>
              <a:ext cx="3401642" cy="838201"/>
              <a:chOff x="22440" y="38104"/>
              <a:chExt cx="1096792" cy="234000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FD665E8E-59C0-4ACB-A7BF-CBEA6C332230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1096792" cy="162052"/>
                <a:chOff x="31572" y="60276"/>
                <a:chExt cx="1543206" cy="200549"/>
              </a:xfrm>
            </p:grpSpPr>
            <p:sp>
              <p:nvSpPr>
                <p:cNvPr id="56" name="Arrow: Pentagon 55">
                  <a:extLst>
                    <a:ext uri="{FF2B5EF4-FFF2-40B4-BE49-F238E27FC236}">
                      <a16:creationId xmlns:a16="http://schemas.microsoft.com/office/drawing/2014/main" id="{3C675B4E-2666-471E-B163-5CB1C2C47107}"/>
                    </a:ext>
                  </a:extLst>
                </p:cNvPr>
                <p:cNvSpPr/>
                <p:nvPr/>
              </p:nvSpPr>
              <p:spPr>
                <a:xfrm>
                  <a:off x="204584" y="62042"/>
                  <a:ext cx="1370194" cy="196062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Arrow: Chevron 56">
                  <a:extLst>
                    <a:ext uri="{FF2B5EF4-FFF2-40B4-BE49-F238E27FC236}">
                      <a16:creationId xmlns:a16="http://schemas.microsoft.com/office/drawing/2014/main" id="{D4E23FE2-1ED3-44F3-9F2C-073D99F5BEC5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200483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58" name="Arrow: Chevron 57">
                  <a:extLst>
                    <a:ext uri="{FF2B5EF4-FFF2-40B4-BE49-F238E27FC236}">
                      <a16:creationId xmlns:a16="http://schemas.microsoft.com/office/drawing/2014/main" id="{F2308666-C4B8-404A-B22F-69AF3044E4D5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200483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55" name="TextBox 56">
                <a:extLst>
                  <a:ext uri="{FF2B5EF4-FFF2-40B4-BE49-F238E27FC236}">
                    <a16:creationId xmlns:a16="http://schemas.microsoft.com/office/drawing/2014/main" id="{4268C6BD-BE2D-4D4E-B360-4A8AC840F897}"/>
                  </a:ext>
                </a:extLst>
              </p:cNvPr>
              <p:cNvSpPr txBox="1"/>
              <p:nvPr/>
            </p:nvSpPr>
            <p:spPr>
              <a:xfrm>
                <a:off x="198205" y="38104"/>
                <a:ext cx="921027" cy="234000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8.</a:t>
                </a:r>
                <a:r>
                  <a:rPr lang="en-US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2</a:t>
                </a:r>
                <a:endParaRPr lang="vi-VN" sz="360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3600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1600200" y="3505200"/>
                <a:ext cx="21564600" cy="246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 triển các đa thức: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5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  <m: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505200"/>
                <a:ext cx="21564600" cy="2462213"/>
              </a:xfrm>
              <a:prstGeom prst="rect">
                <a:avLst/>
              </a:prstGeom>
              <a:blipFill rotWithShape="1">
                <a:blip r:embed="rId3"/>
                <a:stretch>
                  <a:fillRect l="-1301" t="-5693" b="-12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43959A3E-5CD4-4B6B-9F7B-9466FC047144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B573F5D-7D04-4232-9995-2693F8DDEC18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A15DDEF5-84C1-4D93-9343-13B998545472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87F3351-C2EF-453A-AE05-D3D5E71D5306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7D5F5A5-BDB2-4E06-987A-04301880135F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B07DA3E-723E-4AE9-B5C8-BB96B8483E5F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1141345" y="7309241"/>
                <a:ext cx="21172597" cy="21832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𝑎</m:t>
                      </m:r>
                      <m:r>
                        <a:rPr lang="en-US" sz="4800" b="0" i="1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  <m:sSup>
                        <m:sSupPr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800" i="1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0" i="1" smtClean="0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p>
                      </m:s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p>
                      </m:s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sup>
                      </m:sSub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p>
                      <m:r>
                        <a:rPr lang="en-US" sz="4800" b="0" i="1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3)+</m:t>
                      </m:r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(−3)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b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(−3)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</m:sup>
                      </m:sSubSup>
                      <m:r>
                        <a:rPr lang="en-US" sz="4800" b="0" i="1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(−3)</m:t>
                          </m:r>
                        </m:e>
                        <m:sup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p>
                      </m:sSup>
                      <m:r>
                        <a:rPr lang="en-US" sz="4800" b="0" i="1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</m:oMath>
                  </m:oMathPara>
                </a14:m>
                <a:endParaRPr lang="en-US" sz="4800" b="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             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2</m:t>
                        </m:r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4</m:t>
                        </m:r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108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8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345" y="7309241"/>
                <a:ext cx="21172597" cy="2183290"/>
              </a:xfrm>
              <a:prstGeom prst="rect">
                <a:avLst/>
              </a:prstGeom>
              <a:blipFill rotWithShape="1">
                <a:blip r:embed="rId4"/>
                <a:stretch>
                  <a:fillRect b="-13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723402" y="9634686"/>
                <a:ext cx="23354104" cy="32912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800" b="0"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4800" i="1">
                  <a:latin typeface="Cambria Math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=</m:t>
                      </m:r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(3</m:t>
                          </m:r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p>
                      </m:s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sup>
                      </m:sSub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3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2</m:t>
                              </m:r>
                              <m:r>
                                <a:rPr lang="en-US" sz="4800" i="1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sup>
                      </m:s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  <m:r>
                                <a:rPr lang="en-US" sz="4800" i="1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2</m:t>
                              </m:r>
                              <m:r>
                                <a:rPr lang="en-US" sz="4800" i="1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b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3</m:t>
                      </m:r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(−2</m:t>
                          </m:r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𝑦</m:t>
                          </m:r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 </m:t>
                          </m:r>
                        </m:sup>
                      </m:sSub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(−2</m:t>
                          </m:r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𝑦</m:t>
                          </m:r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p>
                      </m:s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800" b="0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1</m:t>
                        </m:r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16</m:t>
                        </m:r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16</m:t>
                        </m:r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96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6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402" y="9634686"/>
                <a:ext cx="23354104" cy="3291286"/>
              </a:xfrm>
              <a:prstGeom prst="rect">
                <a:avLst/>
              </a:prstGeom>
              <a:blipFill rotWithShape="1">
                <a:blip r:embed="rId5"/>
                <a:stretch>
                  <a:fillRect b="-8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9958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1F4E20C8-2D05-4C40-9288-F9499AF26E6D}"/>
              </a:ext>
            </a:extLst>
          </p:cNvPr>
          <p:cNvGrpSpPr/>
          <p:nvPr/>
        </p:nvGrpSpPr>
        <p:grpSpPr>
          <a:xfrm>
            <a:off x="571500" y="6450434"/>
            <a:ext cx="23506006" cy="7265566"/>
            <a:chOff x="1222851" y="5331408"/>
            <a:chExt cx="23580257" cy="5095249"/>
          </a:xfrm>
        </p:grpSpPr>
        <p:sp>
          <p:nvSpPr>
            <p:cNvPr id="35" name="Rounded Rectangle 34">
              <a:extLst>
                <a:ext uri="{FF2B5EF4-FFF2-40B4-BE49-F238E27FC236}">
                  <a16:creationId xmlns:a16="http://schemas.microsoft.com/office/drawing/2014/main" id="{D04F078C-CEB5-4C4F-A97E-1DF03AE09DB2}"/>
                </a:ext>
              </a:extLst>
            </p:cNvPr>
            <p:cNvSpPr/>
            <p:nvPr/>
          </p:nvSpPr>
          <p:spPr>
            <a:xfrm>
              <a:off x="1261071" y="5565135"/>
              <a:ext cx="23542037" cy="48615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id="{3FCB0186-5BA0-4BA4-B799-BF7DBFD32008}"/>
                </a:ext>
              </a:extLst>
            </p:cNvPr>
            <p:cNvGrpSpPr/>
            <p:nvPr/>
          </p:nvGrpSpPr>
          <p:grpSpPr>
            <a:xfrm>
              <a:off x="1222851" y="5331408"/>
              <a:ext cx="3305109" cy="841174"/>
              <a:chOff x="1224542" y="6305967"/>
              <a:chExt cx="3305491" cy="845462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6A2CB58A-113B-4E6E-BC15-9EFD56D56D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B3B9C2-0771-4EE7-BBD9-C8B639D26E0E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41">
                <a:extLst>
                  <a:ext uri="{FF2B5EF4-FFF2-40B4-BE49-F238E27FC236}">
                    <a16:creationId xmlns:a16="http://schemas.microsoft.com/office/drawing/2014/main" id="{6D85C842-0962-4F14-984C-91DBFD13043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7605033E-4E88-46AF-AEBE-7E6490F9F3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B2AFC34-1456-4638-8F4F-CAF389D4240D}"/>
              </a:ext>
            </a:extLst>
          </p:cNvPr>
          <p:cNvGrpSpPr/>
          <p:nvPr/>
        </p:nvGrpSpPr>
        <p:grpSpPr>
          <a:xfrm>
            <a:off x="304800" y="2693467"/>
            <a:ext cx="23699787" cy="3398962"/>
            <a:chOff x="304800" y="2944660"/>
            <a:chExt cx="23699787" cy="3398962"/>
          </a:xfrm>
        </p:grpSpPr>
        <p:sp>
          <p:nvSpPr>
            <p:cNvPr id="52" name="Rounded Rectangle 19">
              <a:extLst>
                <a:ext uri="{FF2B5EF4-FFF2-40B4-BE49-F238E27FC236}">
                  <a16:creationId xmlns:a16="http://schemas.microsoft.com/office/drawing/2014/main" id="{9732CF64-EA0B-4855-B3A1-931E81F57942}"/>
                </a:ext>
              </a:extLst>
            </p:cNvPr>
            <p:cNvSpPr/>
            <p:nvPr/>
          </p:nvSpPr>
          <p:spPr>
            <a:xfrm>
              <a:off x="491838" y="3220628"/>
              <a:ext cx="23512749" cy="312299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C0C2C08-DEAD-4DBD-A065-EAF40B9D8EB1}"/>
                </a:ext>
              </a:extLst>
            </p:cNvPr>
            <p:cNvGrpSpPr/>
            <p:nvPr/>
          </p:nvGrpSpPr>
          <p:grpSpPr>
            <a:xfrm>
              <a:off x="304800" y="2944660"/>
              <a:ext cx="3561404" cy="838201"/>
              <a:chOff x="22440" y="30527"/>
              <a:chExt cx="1148304" cy="234000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FD665E8E-59C0-4ACB-A7BF-CBEA6C332230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1096792" cy="162052"/>
                <a:chOff x="31572" y="60276"/>
                <a:chExt cx="1543206" cy="200549"/>
              </a:xfrm>
            </p:grpSpPr>
            <p:sp>
              <p:nvSpPr>
                <p:cNvPr id="56" name="Arrow: Pentagon 55">
                  <a:extLst>
                    <a:ext uri="{FF2B5EF4-FFF2-40B4-BE49-F238E27FC236}">
                      <a16:creationId xmlns:a16="http://schemas.microsoft.com/office/drawing/2014/main" id="{3C675B4E-2666-471E-B163-5CB1C2C47107}"/>
                    </a:ext>
                  </a:extLst>
                </p:cNvPr>
                <p:cNvSpPr/>
                <p:nvPr/>
              </p:nvSpPr>
              <p:spPr>
                <a:xfrm>
                  <a:off x="204584" y="62042"/>
                  <a:ext cx="1370194" cy="196062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Arrow: Chevron 56">
                  <a:extLst>
                    <a:ext uri="{FF2B5EF4-FFF2-40B4-BE49-F238E27FC236}">
                      <a16:creationId xmlns:a16="http://schemas.microsoft.com/office/drawing/2014/main" id="{D4E23FE2-1ED3-44F3-9F2C-073D99F5BEC5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200483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58" name="Arrow: Chevron 57">
                  <a:extLst>
                    <a:ext uri="{FF2B5EF4-FFF2-40B4-BE49-F238E27FC236}">
                      <a16:creationId xmlns:a16="http://schemas.microsoft.com/office/drawing/2014/main" id="{F2308666-C4B8-404A-B22F-69AF3044E4D5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200483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55" name="TextBox 56">
                <a:extLst>
                  <a:ext uri="{FF2B5EF4-FFF2-40B4-BE49-F238E27FC236}">
                    <a16:creationId xmlns:a16="http://schemas.microsoft.com/office/drawing/2014/main" id="{4268C6BD-BE2D-4D4E-B360-4A8AC840F897}"/>
                  </a:ext>
                </a:extLst>
              </p:cNvPr>
              <p:cNvSpPr txBox="1"/>
              <p:nvPr/>
            </p:nvSpPr>
            <p:spPr>
              <a:xfrm>
                <a:off x="249717" y="30527"/>
                <a:ext cx="921027" cy="234000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8.</a:t>
                </a:r>
                <a:r>
                  <a:rPr lang="en-US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2</a:t>
                </a:r>
                <a:endParaRPr lang="vi-VN" sz="3600" dirty="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1600200" y="3505200"/>
                <a:ext cx="21564600" cy="246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 triển các đa thức: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5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  <m: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505200"/>
                <a:ext cx="21564600" cy="2462213"/>
              </a:xfrm>
              <a:prstGeom prst="rect">
                <a:avLst/>
              </a:prstGeom>
              <a:blipFill rotWithShape="1">
                <a:blip r:embed="rId4"/>
                <a:stretch>
                  <a:fillRect l="-1301" t="-5693" b="-12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43959A3E-5CD4-4B6B-9F7B-9466FC047144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B573F5D-7D04-4232-9995-2693F8DDEC18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A15DDEF5-84C1-4D93-9343-13B998545472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87F3351-C2EF-453A-AE05-D3D5E71D5306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7D5F5A5-BDB2-4E06-987A-04301880135F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B07DA3E-723E-4AE9-B5C8-BB96B8483E5F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1141345" y="7309241"/>
                <a:ext cx="22936161" cy="34765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0" dirty="0"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5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5</m:t>
                    </m:r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5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 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endParaRPr lang="en-US" sz="4800" i="1" dirty="0">
                  <a:latin typeface="Cambria Math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                  </m:t>
                          </m:r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0</m:t>
                          </m:r>
                        </m:sup>
                      </m:sSub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p>
                      </m:s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sup>
                      </m:sSub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p>
                      <m:r>
                        <a:rPr lang="en-US" sz="4800" b="0" i="1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5)</m:t>
                      </m:r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b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(−5)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b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(−5)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p>
                      <m:r>
                        <a:rPr lang="en-US" sz="4800" i="1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Sup>
                        <m:sSubSupPr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b>
                        <m:sup>
                          <m:r>
                            <a:rPr lang="en-US" sz="4800" i="1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</m:sup>
                      </m:sSubSup>
                      <m:r>
                        <a:rPr lang="en-US" sz="4800" b="0" i="1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(−5)</m:t>
                          </m:r>
                        </m:e>
                        <m:sup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p>
                      </m:sSup>
                      <m:r>
                        <a:rPr lang="en-US" sz="4800" b="0" i="1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</m:oMath>
                  </m:oMathPara>
                </a14:m>
                <a:endParaRPr lang="en-US" sz="4800" b="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            =2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US" sz="4800" b="0" i="0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sz="4800" b="0" i="0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0</m:t>
                            </m:r>
                          </m:sup>
                        </m:sSubSup>
                        <m:sSup>
                          <m:sSup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sup>
                        </m:sSubSup>
                        <m:sSup>
                          <m:sSup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300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250</m:t>
                    </m:r>
                  </m:oMath>
                </a14:m>
                <a:endParaRPr lang="vi-VN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345" y="7309241"/>
                <a:ext cx="22936161" cy="3476593"/>
              </a:xfrm>
              <a:prstGeom prst="rect">
                <a:avLst/>
              </a:prstGeom>
              <a:blipFill rotWithShape="1">
                <a:blip r:embed="rId5"/>
                <a:stretch>
                  <a:fillRect l="-1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720438" y="10820400"/>
                <a:ext cx="24425562" cy="33703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  <m:r>
                              <a:rPr lang="en-US" sz="480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  <m:r>
                              <a:rPr lang="en-US" sz="480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−2</m:t>
                        </m:r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𝑦</m:t>
                        </m:r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 </m:t>
                        </m:r>
                      </m:sup>
                    </m:sSub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−2</m:t>
                        </m:r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𝑦</m:t>
                        </m:r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            </m:t>
                    </m:r>
                    <m:sSubSup>
                      <m:sSub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b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10</m:t>
                        </m:r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40</m:t>
                    </m:r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80</m:t>
                        </m:r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80</m:t>
                    </m:r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32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𝑦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m:rPr>
                        <m:nor/>
                      </m:rPr>
                      <a:rPr lang="en-US" sz="48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vi-VN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800" b="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438" y="10820400"/>
                <a:ext cx="24425562" cy="3370346"/>
              </a:xfrm>
              <a:prstGeom prst="rect">
                <a:avLst/>
              </a:prstGeom>
              <a:blipFill>
                <a:blip r:embed="rId6"/>
                <a:stretch>
                  <a:fillRect l="-1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673740"/>
              </p:ext>
            </p:extLst>
          </p:nvPr>
        </p:nvGraphicFramePr>
        <p:xfrm>
          <a:off x="9999663" y="6719888"/>
          <a:ext cx="43846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85378" imgH="276453" progId="Equation.DSMT4">
                  <p:embed/>
                </p:oleObj>
              </mc:Choice>
              <mc:Fallback>
                <p:oleObj name="Equation" r:id="rId7" imgW="4385378" imgH="276453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99663" y="6719888"/>
                        <a:ext cx="438467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5398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1F4E20C8-2D05-4C40-9288-F9499AF26E6D}"/>
              </a:ext>
            </a:extLst>
          </p:cNvPr>
          <p:cNvGrpSpPr/>
          <p:nvPr/>
        </p:nvGrpSpPr>
        <p:grpSpPr>
          <a:xfrm>
            <a:off x="571500" y="5259057"/>
            <a:ext cx="23506006" cy="7771144"/>
            <a:chOff x="1222851" y="5331408"/>
            <a:chExt cx="23580257" cy="82502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ounded Rectangle 34">
                  <a:extLst>
                    <a:ext uri="{FF2B5EF4-FFF2-40B4-BE49-F238E27FC236}">
                      <a16:creationId xmlns:a16="http://schemas.microsoft.com/office/drawing/2014/main" id="{D04F078C-CEB5-4C4F-A97E-1DF03AE09DB2}"/>
                    </a:ext>
                  </a:extLst>
                </p:cNvPr>
                <p:cNvSpPr/>
                <p:nvPr/>
              </p:nvSpPr>
              <p:spPr>
                <a:xfrm>
                  <a:off x="1261071" y="5565135"/>
                  <a:ext cx="23542037" cy="8016549"/>
                </a:xfrm>
                <a:prstGeom prst="roundRect">
                  <a:avLst>
                    <a:gd name="adj" fmla="val 313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50000"/>
                    </a:lnSpc>
                    <a:spcAft>
                      <a:spcPts val="800"/>
                    </a:spcAft>
                  </a:pPr>
                  <a:endParaRPr lang="vi-VN" sz="46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6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lvl="0" algn="ctr">
                    <a:lnSpc>
                      <a:spcPct val="150000"/>
                    </a:lnSpc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sz="4800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0</m:t>
                            </m:r>
                          </m:sup>
                        </m:sSubSup>
                        <m:sSup>
                          <m:s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3</m:t>
                            </m:r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4800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</m:t>
                            </m:r>
                          </m:sup>
                        </m:sSubSup>
                        <m:sSup>
                          <m:s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3</m:t>
                            </m:r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lang="en-US" sz="4800" b="0" i="1" smtClean="0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4800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3</m:t>
                            </m:r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lang="en-US" sz="4800" b="0" i="1" smtClean="0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sup>
                        </m:sSubSup>
                        <m:r>
                          <a:rPr lang="en-US" sz="4800" b="0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3</m:t>
                        </m:r>
                        <m:sSup>
                          <m:s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−</m:t>
                            </m:r>
                            <m:r>
                              <a:rPr lang="en-US" sz="4800" b="0" i="1" smtClean="0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</m:t>
                            </m:r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4800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4 </m:t>
                            </m:r>
                          </m:sup>
                        </m:sSubSup>
                        <m:r>
                          <a:rPr lang="en-US" sz="4800" b="0" i="1" smtClean="0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−1)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4800" i="1">
                            <a:solidFill>
                              <a:srgbClr val="FF0000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 </m:t>
                        </m:r>
                        <m:sSubSup>
                          <m:sSub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sup>
                        </m:sSubSup>
                        <m:sSup>
                          <m:s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lang="en-US" sz="4800" b="0" i="1" smtClean="0">
                                    <a:solidFill>
                                      <a:srgbClr val="FF0000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5</m:t>
                            </m:r>
                          </m:sup>
                        </m:sSup>
                      </m:oMath>
                    </m:oMathPara>
                  </a14:m>
                  <a:endParaRPr lang="en-US" sz="4600" dirty="0">
                    <a:solidFill>
                      <a:srgbClr val="FF000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400" dirty="0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:r>
                    <a:rPr lang="en-US" sz="4400" dirty="0" err="1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4400" dirty="0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0" i="1" smtClean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a14:m>
                  <a:r>
                    <a:rPr lang="en-US" sz="4400" dirty="0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400" dirty="0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ai</a:t>
                  </a:r>
                  <a:r>
                    <a:rPr lang="en-US" sz="4400" dirty="0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iển</a:t>
                  </a:r>
                  <a:r>
                    <a:rPr lang="en-US" sz="4400" dirty="0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solidFill>
                        <a:srgbClr val="FF0000"/>
                      </a:solidFill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0" i="1" smtClean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4400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b="0" i="1" smtClean="0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4400" b="0" i="1" smtClean="0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/>
                            </a:rPr>
                            <m:t>5</m:t>
                          </m:r>
                        </m:sup>
                      </m:sSup>
                    </m:oMath>
                  </a14:m>
                  <a:r>
                    <a:rPr lang="en-US" sz="4600" dirty="0">
                      <a:solidFill>
                        <a:srgbClr val="FF0000"/>
                      </a:solidFill>
                      <a:effectLst/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4400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400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en-US" sz="4400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5</m:t>
                          </m:r>
                        </m:sub>
                        <m:sup>
                          <m:r>
                            <a:rPr lang="en-US" sz="4400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sup>
                      </m:sSubSup>
                      <m:sSup>
                        <m:sSupPr>
                          <m:ctrlPr>
                            <a:rPr lang="en-US" sz="4400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(3)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en-US" sz="4400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solidFill>
                                    <a:srgbClr val="FF0000"/>
                                  </a:solidFill>
                                  <a:highlight>
                                    <a:srgbClr val="FFFF00"/>
                                  </a:highlight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solidFill>
                                <a:srgbClr val="FF0000"/>
                              </a:solidFill>
                              <a:highlight>
                                <a:srgbClr val="FFFF00"/>
                              </a:highlight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sup>
                      </m:sSup>
                    </m:oMath>
                  </a14:m>
                  <a:r>
                    <a:rPr lang="en-US" sz="4600" dirty="0">
                      <a:solidFill>
                        <a:srgbClr val="FF0000"/>
                      </a:solidFill>
                      <a:effectLst/>
                      <a:highlight>
                        <a:srgbClr val="FFFF00"/>
                      </a:highlight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=- 405</a:t>
                  </a:r>
                  <a:endParaRPr lang="vi-VN" sz="4600" dirty="0">
                    <a:solidFill>
                      <a:srgbClr val="FF0000"/>
                    </a:solidFill>
                    <a:effectLst/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vi-VN" sz="46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vi-VN" sz="46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vi-VN" sz="46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vi-VN" sz="46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ctr"/>
                  <a:endParaRPr lang="en-US" dirty="0"/>
                </a:p>
              </p:txBody>
            </p:sp>
          </mc:Choice>
          <mc:Fallback xmlns="">
            <p:sp>
              <p:nvSpPr>
                <p:cNvPr id="35" name="Rounded Rectangle 34">
                  <a:extLst>
                    <a:ext uri="{FF2B5EF4-FFF2-40B4-BE49-F238E27FC236}">
                      <a16:creationId xmlns:a16="http://schemas.microsoft.com/office/drawing/2014/main" id="{D04F078C-CEB5-4C4F-A97E-1DF03AE09D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1071" y="5565135"/>
                  <a:ext cx="23542037" cy="8016549"/>
                </a:xfrm>
                <a:prstGeom prst="roundRect">
                  <a:avLst>
                    <a:gd name="adj" fmla="val 3132"/>
                  </a:avLst>
                </a:prstGeom>
                <a:blipFill>
                  <a:blip r:embed="rId3"/>
                  <a:stretch>
                    <a:fillRect l="-648"/>
                  </a:stretch>
                </a:blip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id="{3FCB0186-5BA0-4BA4-B799-BF7DBFD32008}"/>
                </a:ext>
              </a:extLst>
            </p:cNvPr>
            <p:cNvGrpSpPr/>
            <p:nvPr/>
          </p:nvGrpSpPr>
          <p:grpSpPr>
            <a:xfrm>
              <a:off x="1222851" y="5331408"/>
              <a:ext cx="3305109" cy="841174"/>
              <a:chOff x="1224542" y="6305967"/>
              <a:chExt cx="3305491" cy="845462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6A2CB58A-113B-4E6E-BC15-9EFD56D56D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B3B9C2-0771-4EE7-BBD9-C8B639D26E0E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41">
                <a:extLst>
                  <a:ext uri="{FF2B5EF4-FFF2-40B4-BE49-F238E27FC236}">
                    <a16:creationId xmlns:a16="http://schemas.microsoft.com/office/drawing/2014/main" id="{6D85C842-0962-4F14-984C-91DBFD13043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7605033E-4E88-46AF-AEBE-7E6490F9F3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B2AFC34-1456-4638-8F4F-CAF389D4240D}"/>
              </a:ext>
            </a:extLst>
          </p:cNvPr>
          <p:cNvGrpSpPr/>
          <p:nvPr/>
        </p:nvGrpSpPr>
        <p:grpSpPr>
          <a:xfrm>
            <a:off x="304800" y="2770847"/>
            <a:ext cx="23699787" cy="2182155"/>
            <a:chOff x="304800" y="3047680"/>
            <a:chExt cx="23699787" cy="3295942"/>
          </a:xfrm>
        </p:grpSpPr>
        <p:sp>
          <p:nvSpPr>
            <p:cNvPr id="52" name="Rounded Rectangle 19">
              <a:extLst>
                <a:ext uri="{FF2B5EF4-FFF2-40B4-BE49-F238E27FC236}">
                  <a16:creationId xmlns:a16="http://schemas.microsoft.com/office/drawing/2014/main" id="{9732CF64-EA0B-4855-B3A1-931E81F57942}"/>
                </a:ext>
              </a:extLst>
            </p:cNvPr>
            <p:cNvSpPr/>
            <p:nvPr/>
          </p:nvSpPr>
          <p:spPr>
            <a:xfrm>
              <a:off x="491838" y="3220628"/>
              <a:ext cx="23512749" cy="312299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C0C2C08-DEAD-4DBD-A065-EAF40B9D8EB1}"/>
                </a:ext>
              </a:extLst>
            </p:cNvPr>
            <p:cNvGrpSpPr/>
            <p:nvPr/>
          </p:nvGrpSpPr>
          <p:grpSpPr>
            <a:xfrm>
              <a:off x="304800" y="3047680"/>
              <a:ext cx="3465126" cy="1339359"/>
              <a:chOff x="22440" y="59287"/>
              <a:chExt cx="1117261" cy="373908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FD665E8E-59C0-4ACB-A7BF-CBEA6C332230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1096792" cy="309647"/>
                <a:chOff x="31572" y="60276"/>
                <a:chExt cx="1543206" cy="383206"/>
              </a:xfrm>
            </p:grpSpPr>
            <p:sp>
              <p:nvSpPr>
                <p:cNvPr id="56" name="Arrow: Pentagon 55">
                  <a:extLst>
                    <a:ext uri="{FF2B5EF4-FFF2-40B4-BE49-F238E27FC236}">
                      <a16:creationId xmlns:a16="http://schemas.microsoft.com/office/drawing/2014/main" id="{3C675B4E-2666-471E-B163-5CB1C2C47107}"/>
                    </a:ext>
                  </a:extLst>
                </p:cNvPr>
                <p:cNvSpPr/>
                <p:nvPr/>
              </p:nvSpPr>
              <p:spPr>
                <a:xfrm>
                  <a:off x="204584" y="62041"/>
                  <a:ext cx="1370194" cy="381441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Arrow: Chevron 56">
                  <a:extLst>
                    <a:ext uri="{FF2B5EF4-FFF2-40B4-BE49-F238E27FC236}">
                      <a16:creationId xmlns:a16="http://schemas.microsoft.com/office/drawing/2014/main" id="{D4E23FE2-1ED3-44F3-9F2C-073D99F5BEC5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200483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58" name="Arrow: Chevron 57">
                  <a:extLst>
                    <a:ext uri="{FF2B5EF4-FFF2-40B4-BE49-F238E27FC236}">
                      <a16:creationId xmlns:a16="http://schemas.microsoft.com/office/drawing/2014/main" id="{F2308666-C4B8-404A-B22F-69AF3044E4D5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200483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55" name="TextBox 56">
                <a:extLst>
                  <a:ext uri="{FF2B5EF4-FFF2-40B4-BE49-F238E27FC236}">
                    <a16:creationId xmlns:a16="http://schemas.microsoft.com/office/drawing/2014/main" id="{4268C6BD-BE2D-4D4E-B360-4A8AC840F897}"/>
                  </a:ext>
                </a:extLst>
              </p:cNvPr>
              <p:cNvSpPr txBox="1"/>
              <p:nvPr/>
            </p:nvSpPr>
            <p:spPr>
              <a:xfrm>
                <a:off x="218674" y="102365"/>
                <a:ext cx="921027" cy="330830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8.</a:t>
                </a:r>
                <a:r>
                  <a:rPr lang="en-US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3</a:t>
                </a:r>
                <a:endParaRPr lang="vi-VN" sz="360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3600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1600200" y="3505200"/>
                <a:ext cx="21564600" cy="839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US" sz="48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5</m:t>
                        </m:r>
                      </m:sup>
                    </m:sSup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505200"/>
                <a:ext cx="21564600" cy="839397"/>
              </a:xfrm>
              <a:prstGeom prst="rect">
                <a:avLst/>
              </a:prstGeom>
              <a:blipFill rotWithShape="1">
                <a:blip r:embed="rId4"/>
                <a:stretch>
                  <a:fillRect l="-1301" t="-16667" b="-36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43959A3E-5CD4-4B6B-9F7B-9466FC047144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B573F5D-7D04-4232-9995-2693F8DDEC18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A15DDEF5-84C1-4D93-9343-13B998545472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87F3351-C2EF-453A-AE05-D3D5E71D5306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7D5F5A5-BDB2-4E06-987A-04301880135F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B07DA3E-723E-4AE9-B5C8-BB96B8483E5F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1004014" y="10363200"/>
                <a:ext cx="22936161" cy="22093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48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</a:rPr>
                          <m:t>5</m:t>
                        </m:r>
                      </m:sub>
                      <m:sup>
                        <m:r>
                          <a:rPr lang="en-US" sz="4800" b="0" i="1" smtClean="0">
                            <a:latin typeface="Cambria Math"/>
                          </a:rPr>
                          <m:t>3</m:t>
                        </m:r>
                      </m:sup>
                    </m:sSub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US" sz="48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=−90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</a:rPr>
                      <m:t>−90</m:t>
                    </m:r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014" y="10363200"/>
                <a:ext cx="22936161" cy="2209387"/>
              </a:xfrm>
              <a:prstGeom prst="rect">
                <a:avLst/>
              </a:prstGeom>
              <a:blipFill>
                <a:blip r:embed="rId5"/>
                <a:stretch>
                  <a:fillRect l="-1223" b="-13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9253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653467" y="1625600"/>
            <a:ext cx="22808133" cy="11677583"/>
            <a:chOff x="1447794" y="1793813"/>
            <a:chExt cx="22808133" cy="1167758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4" y="1793813"/>
              <a:ext cx="22808133" cy="11677583"/>
              <a:chOff x="1447794" y="1793813"/>
              <a:chExt cx="22808133" cy="11677583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3"/>
                <a:ext cx="10807999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03251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C00000"/>
                    </a:solidFill>
                    <a:latin typeface="+mj-lt"/>
                  </a:rPr>
                  <a:t>CHƯƠNG VIII. ĐẠI SỐ TỔ HỢP</a:t>
                </a: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796" y="7669946"/>
                <a:ext cx="15298523" cy="959281"/>
                <a:chOff x="7459665" y="9492165"/>
                <a:chExt cx="15300298" cy="959391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9635854"/>
                  <a:ext cx="13667507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ÂY DỰNG CÔNG THỨC NHỊ THỨC NEWTON.</a:t>
                  </a:r>
                  <a:endParaRPr lang="en-US" sz="47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65" y="9492165"/>
                  <a:ext cx="1392614" cy="905771"/>
                  <a:chOff x="7459669" y="9949365"/>
                  <a:chExt cx="1381118" cy="905771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9939098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10123614"/>
                    <a:ext cx="1371600" cy="731522"/>
                    <a:chOff x="7469187" y="10123614"/>
                    <a:chExt cx="1371600" cy="731522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9803574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10147168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794" y="8814034"/>
                <a:ext cx="21088563" cy="1653050"/>
                <a:chOff x="7459670" y="8524495"/>
                <a:chExt cx="21091021" cy="1653240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8638675"/>
                  <a:ext cx="19458235" cy="15390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ÔNG THỨC </a:t>
                  </a:r>
                  <a:r>
                    <a:rPr lang="en-US" sz="47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Ị THỨC NEWTON  VÀO CÁC </a:t>
                  </a: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OÁN </a:t>
                  </a:r>
                </a:p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IÊN QUAN.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8524495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58806" y="7688759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797" y="11125197"/>
                <a:ext cx="1014914" cy="852829"/>
                <a:chOff x="7459669" y="7543800"/>
                <a:chExt cx="1006652" cy="852928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7688760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grpSp>
            <p:nvGrpSpPr>
              <p:cNvPr id="49" name="Group 32"/>
              <p:cNvGrpSpPr/>
              <p:nvPr/>
            </p:nvGrpSpPr>
            <p:grpSpPr>
              <a:xfrm>
                <a:off x="1447798" y="9982200"/>
                <a:ext cx="838195" cy="939598"/>
                <a:chOff x="7459669" y="7543800"/>
                <a:chExt cx="1074771" cy="939706"/>
              </a:xfrm>
            </p:grpSpPr>
            <p:sp>
              <p:nvSpPr>
                <p:cNvPr id="50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8251501" y="7775538"/>
                  <a:ext cx="282939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55" y="12246863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5809304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057496" y="321094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>
                <a:lnSpc>
                  <a:spcPct val="106000"/>
                </a:lnSpc>
                <a:spcAft>
                  <a:spcPts val="800"/>
                </a:spcAft>
              </a:pPr>
              <a:r>
                <a:rPr lang="en-US" sz="5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Ị THỨC NEWTON</a:t>
              </a:r>
              <a:endParaRPr lang="en-US" sz="5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25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1F4E20C8-2D05-4C40-9288-F9499AF26E6D}"/>
              </a:ext>
            </a:extLst>
          </p:cNvPr>
          <p:cNvGrpSpPr/>
          <p:nvPr/>
        </p:nvGrpSpPr>
        <p:grpSpPr>
          <a:xfrm>
            <a:off x="571500" y="5259056"/>
            <a:ext cx="23506006" cy="8228343"/>
            <a:chOff x="1222851" y="5331408"/>
            <a:chExt cx="23580257" cy="5095249"/>
          </a:xfrm>
        </p:grpSpPr>
        <p:sp>
          <p:nvSpPr>
            <p:cNvPr id="35" name="Rounded Rectangle 34">
              <a:extLst>
                <a:ext uri="{FF2B5EF4-FFF2-40B4-BE49-F238E27FC236}">
                  <a16:creationId xmlns:a16="http://schemas.microsoft.com/office/drawing/2014/main" id="{D04F078C-CEB5-4C4F-A97E-1DF03AE09DB2}"/>
                </a:ext>
              </a:extLst>
            </p:cNvPr>
            <p:cNvSpPr/>
            <p:nvPr/>
          </p:nvSpPr>
          <p:spPr>
            <a:xfrm>
              <a:off x="1261071" y="5565135"/>
              <a:ext cx="23542037" cy="48615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id="{3FCB0186-5BA0-4BA4-B799-BF7DBFD32008}"/>
                </a:ext>
              </a:extLst>
            </p:cNvPr>
            <p:cNvGrpSpPr/>
            <p:nvPr/>
          </p:nvGrpSpPr>
          <p:grpSpPr>
            <a:xfrm>
              <a:off x="1222851" y="5331408"/>
              <a:ext cx="3305109" cy="841174"/>
              <a:chOff x="1224542" y="6305967"/>
              <a:chExt cx="3305491" cy="845462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6A2CB58A-113B-4E6E-BC15-9EFD56D56D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B3B9C2-0771-4EE7-BBD9-C8B639D26E0E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41">
                <a:extLst>
                  <a:ext uri="{FF2B5EF4-FFF2-40B4-BE49-F238E27FC236}">
                    <a16:creationId xmlns:a16="http://schemas.microsoft.com/office/drawing/2014/main" id="{6D85C842-0962-4F14-984C-91DBFD13043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7605033E-4E88-46AF-AEBE-7E6490F9F3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B2AFC34-1456-4638-8F4F-CAF389D4240D}"/>
              </a:ext>
            </a:extLst>
          </p:cNvPr>
          <p:cNvGrpSpPr/>
          <p:nvPr/>
        </p:nvGrpSpPr>
        <p:grpSpPr>
          <a:xfrm>
            <a:off x="304800" y="2770847"/>
            <a:ext cx="23699787" cy="2182155"/>
            <a:chOff x="304800" y="3047680"/>
            <a:chExt cx="23699787" cy="3295942"/>
          </a:xfrm>
        </p:grpSpPr>
        <p:sp>
          <p:nvSpPr>
            <p:cNvPr id="52" name="Rounded Rectangle 19">
              <a:extLst>
                <a:ext uri="{FF2B5EF4-FFF2-40B4-BE49-F238E27FC236}">
                  <a16:creationId xmlns:a16="http://schemas.microsoft.com/office/drawing/2014/main" id="{9732CF64-EA0B-4855-B3A1-931E81F57942}"/>
                </a:ext>
              </a:extLst>
            </p:cNvPr>
            <p:cNvSpPr/>
            <p:nvPr/>
          </p:nvSpPr>
          <p:spPr>
            <a:xfrm>
              <a:off x="491838" y="3220628"/>
              <a:ext cx="23512749" cy="312299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C0C2C08-DEAD-4DBD-A065-EAF40B9D8EB1}"/>
                </a:ext>
              </a:extLst>
            </p:cNvPr>
            <p:cNvGrpSpPr/>
            <p:nvPr/>
          </p:nvGrpSpPr>
          <p:grpSpPr>
            <a:xfrm>
              <a:off x="304800" y="3047680"/>
              <a:ext cx="3465126" cy="1339359"/>
              <a:chOff x="22440" y="59287"/>
              <a:chExt cx="1117261" cy="373908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FD665E8E-59C0-4ACB-A7BF-CBEA6C332230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1096792" cy="309647"/>
                <a:chOff x="31572" y="60276"/>
                <a:chExt cx="1543206" cy="383206"/>
              </a:xfrm>
            </p:grpSpPr>
            <p:sp>
              <p:nvSpPr>
                <p:cNvPr id="56" name="Arrow: Pentagon 55">
                  <a:extLst>
                    <a:ext uri="{FF2B5EF4-FFF2-40B4-BE49-F238E27FC236}">
                      <a16:creationId xmlns:a16="http://schemas.microsoft.com/office/drawing/2014/main" id="{3C675B4E-2666-471E-B163-5CB1C2C47107}"/>
                    </a:ext>
                  </a:extLst>
                </p:cNvPr>
                <p:cNvSpPr/>
                <p:nvPr/>
              </p:nvSpPr>
              <p:spPr>
                <a:xfrm>
                  <a:off x="204584" y="62041"/>
                  <a:ext cx="1370194" cy="381441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Arrow: Chevron 56">
                  <a:extLst>
                    <a:ext uri="{FF2B5EF4-FFF2-40B4-BE49-F238E27FC236}">
                      <a16:creationId xmlns:a16="http://schemas.microsoft.com/office/drawing/2014/main" id="{D4E23FE2-1ED3-44F3-9F2C-073D99F5BEC5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200483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58" name="Arrow: Chevron 57">
                  <a:extLst>
                    <a:ext uri="{FF2B5EF4-FFF2-40B4-BE49-F238E27FC236}">
                      <a16:creationId xmlns:a16="http://schemas.microsoft.com/office/drawing/2014/main" id="{F2308666-C4B8-404A-B22F-69AF3044E4D5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200483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55" name="TextBox 56">
                <a:extLst>
                  <a:ext uri="{FF2B5EF4-FFF2-40B4-BE49-F238E27FC236}">
                    <a16:creationId xmlns:a16="http://schemas.microsoft.com/office/drawing/2014/main" id="{4268C6BD-BE2D-4D4E-B360-4A8AC840F897}"/>
                  </a:ext>
                </a:extLst>
              </p:cNvPr>
              <p:cNvSpPr txBox="1"/>
              <p:nvPr/>
            </p:nvSpPr>
            <p:spPr>
              <a:xfrm>
                <a:off x="218674" y="102365"/>
                <a:ext cx="921027" cy="330830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8.</a:t>
                </a:r>
                <a:r>
                  <a:rPr lang="en-US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4</a:t>
                </a:r>
                <a:endParaRPr lang="vi-VN" sz="360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3600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1600200" y="3505200"/>
                <a:ext cx="21564600" cy="11185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 diễ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+</m:t>
                            </m:r>
                            <m:rad>
                              <m:radPr>
                                <m:degHide m:val="on"/>
                                <m:ctrlPr>
                                  <a:rPr lang="en-US" sz="4800" b="0" i="1" smtClean="0">
                                    <a:latin typeface="Cambria Math" panose="02040503050406030204" pitchFamily="18" charset="0"/>
                                    <a:ea typeface="Cambria Math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0" i="1" smtClean="0"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−</m:t>
                            </m:r>
                            <m:rad>
                              <m:radPr>
                                <m:degHide m:val="on"/>
                                <m:ctrlPr>
                                  <a:rPr lang="en-US" sz="4800" b="0" i="1" smtClean="0">
                                    <a:latin typeface="Cambria Math" panose="02040503050406030204" pitchFamily="18" charset="0"/>
                                    <a:ea typeface="Cambria Math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0" i="1" smtClean="0"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ưới dạng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𝑏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𝑏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các số nguyên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505200"/>
                <a:ext cx="21564600" cy="1118576"/>
              </a:xfrm>
              <a:prstGeom prst="rect">
                <a:avLst/>
              </a:prstGeom>
              <a:blipFill rotWithShape="1">
                <a:blip r:embed="rId3"/>
                <a:stretch>
                  <a:fillRect l="-1301" b="-22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43959A3E-5CD4-4B6B-9F7B-9466FC047144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B573F5D-7D04-4232-9995-2693F8DDEC18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A15DDEF5-84C1-4D93-9343-13B998545472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87F3351-C2EF-453A-AE05-D3D5E71D5306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7D5F5A5-BDB2-4E06-987A-04301880135F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B07DA3E-723E-4AE9-B5C8-BB96B8483E5F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1435690" y="6424235"/>
                <a:ext cx="22568897" cy="4319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 xét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𝑎</m:t>
                            </m:r>
                            <m:r>
                              <a:rPr lang="en-US" sz="480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80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𝑎</m:t>
                            </m:r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𝑏</m:t>
                    </m:r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b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b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(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𝑏</m:t>
                    </m:r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b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800" i="1">
                  <a:latin typeface="Cambria Math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(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𝑏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80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b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endParaRPr lang="vi-VN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690" y="6424235"/>
                <a:ext cx="22568897" cy="43199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973534" y="9440608"/>
                <a:ext cx="22568897" cy="2958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+</m:t>
                            </m:r>
                            <m:rad>
                              <m:radPr>
                                <m:degHide m:val="on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mbria Math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i="1"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−</m:t>
                            </m:r>
                            <m:rad>
                              <m:radPr>
                                <m:degHide m:val="on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mbria Math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i="1"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(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2</m:t>
                        </m:r>
                      </m:e>
                    </m:rad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80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b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2</m:t>
                            </m:r>
                          </m:e>
                        </m:rad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b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2</m:t>
                            </m:r>
                          </m:e>
                        </m:rad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800" dirty="0"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d>
                        <m:d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05</m:t>
                          </m:r>
                          <m:rad>
                            <m:radPr>
                              <m:degHide m:val="on"/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smtClean="0">
                                  <a:latin typeface="Cambria Math"/>
                                  <a:ea typeface="Cambria Math"/>
                                  <a:cs typeface="Tahoma" panose="020B0604030504040204" pitchFamily="34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4800" b="0" i="1" smtClean="0">
                              <a:latin typeface="Cambria Math"/>
                              <a:ea typeface="Cambria Math"/>
                              <a:cs typeface="Tahoma" panose="020B0604030504040204" pitchFamily="34" charset="0"/>
                            </a:rPr>
                            <m:t>+180</m:t>
                          </m:r>
                          <m:rad>
                            <m:radPr>
                              <m:degHide m:val="on"/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smtClean="0">
                                  <a:latin typeface="Cambria Math"/>
                                  <a:ea typeface="Cambria Math"/>
                                  <a:cs typeface="Tahoma" panose="020B0604030504040204" pitchFamily="34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4800" b="0" i="1" smtClean="0">
                              <a:latin typeface="Cambria Math"/>
                              <a:ea typeface="Cambria Math"/>
                              <a:cs typeface="Tahoma" panose="020B0604030504040204" pitchFamily="34" charset="0"/>
                            </a:rPr>
                            <m:t>+4</m:t>
                          </m:r>
                          <m:rad>
                            <m:radPr>
                              <m:degHide m:val="on"/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smtClean="0">
                                  <a:latin typeface="Cambria Math"/>
                                  <a:ea typeface="Cambria Math"/>
                                  <a:cs typeface="Tahoma" panose="020B0604030504040204" pitchFamily="34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  <m:r>
                        <a:rPr lang="en-US" sz="4800" b="0" i="1" smtClean="0">
                          <a:latin typeface="Cambria Math"/>
                          <a:ea typeface="Cambria Math"/>
                          <a:cs typeface="Tahoma" panose="020B0604030504040204" pitchFamily="34" charset="0"/>
                        </a:rPr>
                        <m:t>=1178</m:t>
                      </m:r>
                      <m:rad>
                        <m:radPr>
                          <m:degHide m:val="on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mtClean="0">
                              <a:latin typeface="Cambria Math"/>
                              <a:ea typeface="Cambria Math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534" y="9440608"/>
                <a:ext cx="22568897" cy="2958952"/>
              </a:xfrm>
              <a:prstGeom prst="rect">
                <a:avLst/>
              </a:prstGeom>
              <a:blipFill>
                <a:blip r:embed="rId5"/>
                <a:stretch>
                  <a:fillRect l="-1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17557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1F4E20C8-2D05-4C40-9288-F9499AF26E6D}"/>
              </a:ext>
            </a:extLst>
          </p:cNvPr>
          <p:cNvGrpSpPr/>
          <p:nvPr/>
        </p:nvGrpSpPr>
        <p:grpSpPr>
          <a:xfrm>
            <a:off x="546100" y="7569201"/>
            <a:ext cx="23506006" cy="5562599"/>
            <a:chOff x="1222851" y="5331408"/>
            <a:chExt cx="23580257" cy="5095249"/>
          </a:xfrm>
        </p:grpSpPr>
        <p:sp>
          <p:nvSpPr>
            <p:cNvPr id="35" name="Rounded Rectangle 34">
              <a:extLst>
                <a:ext uri="{FF2B5EF4-FFF2-40B4-BE49-F238E27FC236}">
                  <a16:creationId xmlns:a16="http://schemas.microsoft.com/office/drawing/2014/main" id="{D04F078C-CEB5-4C4F-A97E-1DF03AE09DB2}"/>
                </a:ext>
              </a:extLst>
            </p:cNvPr>
            <p:cNvSpPr/>
            <p:nvPr/>
          </p:nvSpPr>
          <p:spPr>
            <a:xfrm>
              <a:off x="1261071" y="5565135"/>
              <a:ext cx="23542037" cy="48615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id="{3FCB0186-5BA0-4BA4-B799-BF7DBFD32008}"/>
                </a:ext>
              </a:extLst>
            </p:cNvPr>
            <p:cNvGrpSpPr/>
            <p:nvPr/>
          </p:nvGrpSpPr>
          <p:grpSpPr>
            <a:xfrm>
              <a:off x="1222851" y="5331408"/>
              <a:ext cx="3305109" cy="841174"/>
              <a:chOff x="1224542" y="6305967"/>
              <a:chExt cx="3305491" cy="845462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6A2CB58A-113B-4E6E-BC15-9EFD56D56D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B3B9C2-0771-4EE7-BBD9-C8B639D26E0E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41">
                <a:extLst>
                  <a:ext uri="{FF2B5EF4-FFF2-40B4-BE49-F238E27FC236}">
                    <a16:creationId xmlns:a16="http://schemas.microsoft.com/office/drawing/2014/main" id="{6D85C842-0962-4F14-984C-91DBFD13043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7605033E-4E88-46AF-AEBE-7E6490F9F3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B2AFC34-1456-4638-8F4F-CAF389D4240D}"/>
              </a:ext>
            </a:extLst>
          </p:cNvPr>
          <p:cNvGrpSpPr/>
          <p:nvPr/>
        </p:nvGrpSpPr>
        <p:grpSpPr>
          <a:xfrm>
            <a:off x="546100" y="2863039"/>
            <a:ext cx="23699787" cy="4412849"/>
            <a:chOff x="304800" y="3047680"/>
            <a:chExt cx="23699787" cy="3295942"/>
          </a:xfrm>
        </p:grpSpPr>
        <p:sp>
          <p:nvSpPr>
            <p:cNvPr id="52" name="Rounded Rectangle 19">
              <a:extLst>
                <a:ext uri="{FF2B5EF4-FFF2-40B4-BE49-F238E27FC236}">
                  <a16:creationId xmlns:a16="http://schemas.microsoft.com/office/drawing/2014/main" id="{9732CF64-EA0B-4855-B3A1-931E81F57942}"/>
                </a:ext>
              </a:extLst>
            </p:cNvPr>
            <p:cNvSpPr/>
            <p:nvPr/>
          </p:nvSpPr>
          <p:spPr>
            <a:xfrm>
              <a:off x="491838" y="3220628"/>
              <a:ext cx="23512749" cy="312299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C0C2C08-DEAD-4DBD-A065-EAF40B9D8EB1}"/>
                </a:ext>
              </a:extLst>
            </p:cNvPr>
            <p:cNvGrpSpPr/>
            <p:nvPr/>
          </p:nvGrpSpPr>
          <p:grpSpPr>
            <a:xfrm>
              <a:off x="304800" y="3047680"/>
              <a:ext cx="4002142" cy="1109173"/>
              <a:chOff x="22440" y="59287"/>
              <a:chExt cx="1290411" cy="309647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FD665E8E-59C0-4ACB-A7BF-CBEA6C332230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1096792" cy="309647"/>
                <a:chOff x="31572" y="60276"/>
                <a:chExt cx="1543206" cy="383206"/>
              </a:xfrm>
            </p:grpSpPr>
            <p:sp>
              <p:nvSpPr>
                <p:cNvPr id="56" name="Arrow: Pentagon 55">
                  <a:extLst>
                    <a:ext uri="{FF2B5EF4-FFF2-40B4-BE49-F238E27FC236}">
                      <a16:creationId xmlns:a16="http://schemas.microsoft.com/office/drawing/2014/main" id="{3C675B4E-2666-471E-B163-5CB1C2C47107}"/>
                    </a:ext>
                  </a:extLst>
                </p:cNvPr>
                <p:cNvSpPr/>
                <p:nvPr/>
              </p:nvSpPr>
              <p:spPr>
                <a:xfrm>
                  <a:off x="204584" y="62041"/>
                  <a:ext cx="1370194" cy="381441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Arrow: Chevron 56">
                  <a:extLst>
                    <a:ext uri="{FF2B5EF4-FFF2-40B4-BE49-F238E27FC236}">
                      <a16:creationId xmlns:a16="http://schemas.microsoft.com/office/drawing/2014/main" id="{D4E23FE2-1ED3-44F3-9F2C-073D99F5BEC5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200483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58" name="Arrow: Chevron 57">
                  <a:extLst>
                    <a:ext uri="{FF2B5EF4-FFF2-40B4-BE49-F238E27FC236}">
                      <a16:creationId xmlns:a16="http://schemas.microsoft.com/office/drawing/2014/main" id="{F2308666-C4B8-404A-B22F-69AF3044E4D5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200483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55" name="TextBox 56">
                <a:extLst>
                  <a:ext uri="{FF2B5EF4-FFF2-40B4-BE49-F238E27FC236}">
                    <a16:creationId xmlns:a16="http://schemas.microsoft.com/office/drawing/2014/main" id="{4268C6BD-BE2D-4D4E-B360-4A8AC840F897}"/>
                  </a:ext>
                </a:extLst>
              </p:cNvPr>
              <p:cNvSpPr txBox="1"/>
              <p:nvPr/>
            </p:nvSpPr>
            <p:spPr>
              <a:xfrm>
                <a:off x="218674" y="102365"/>
                <a:ext cx="1094177" cy="199008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8.</a:t>
                </a:r>
                <a:r>
                  <a:rPr lang="en-US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5</a:t>
                </a:r>
                <a:endParaRPr lang="vi-VN" sz="360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3600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3959A3E-5CD4-4B6B-9F7B-9466FC047144}"/>
              </a:ext>
            </a:extLst>
          </p:cNvPr>
          <p:cNvGrpSpPr/>
          <p:nvPr/>
        </p:nvGrpSpPr>
        <p:grpSpPr>
          <a:xfrm>
            <a:off x="57200" y="1924278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B573F5D-7D04-4232-9995-2693F8DDEC18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A15DDEF5-84C1-4D93-9343-13B998545472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87F3351-C2EF-453A-AE05-D3D5E71D5306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7D5F5A5-BDB2-4E06-987A-04301880135F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B07DA3E-723E-4AE9-B5C8-BB96B8483E5F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1260148" y="4024064"/>
                <a:ext cx="23088600" cy="3110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a) Dùng hai số hạng đầu tiên trong khai triển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+0,02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tính giá trị gần đúng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,02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b) Dùng máy tính cầm tay tính giá trị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,02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và tính sai số tuyệt đối của giá trị gần đúng nhận được ở câu a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148" y="4024064"/>
                <a:ext cx="23088600" cy="3110210"/>
              </a:xfrm>
              <a:prstGeom prst="rect">
                <a:avLst/>
              </a:prstGeom>
              <a:blipFill rotWithShape="1">
                <a:blip r:embed="rId3"/>
                <a:stretch>
                  <a:fillRect l="-1215" t="-4510" r="-158" b="-8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5C77573-004B-47AB-A06D-169C5ED317A4}"/>
                  </a:ext>
                </a:extLst>
              </p:cNvPr>
              <p:cNvSpPr txBox="1"/>
              <p:nvPr/>
            </p:nvSpPr>
            <p:spPr>
              <a:xfrm>
                <a:off x="1587600" y="8806952"/>
                <a:ext cx="23088600" cy="33422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(</m:t>
                        </m:r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0</m:t>
                        </m:r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0</m:t>
                        </m:r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)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sSubSup>
                      <m:sSub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</m:t>
                        </m:r>
                      </m:sup>
                    </m:sSub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p>
                    </m:sSub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,02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b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,02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…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1+0,1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…</m:t>
                    </m:r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≈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,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0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^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Bef>
                    <a:spcPts val="600"/>
                  </a:spcBef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ể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spcBef>
                    <a:spcPts val="600"/>
                  </a:spcBef>
                </a:pP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35C77573-004B-47AB-A06D-169C5ED31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600" y="8806952"/>
                <a:ext cx="23088600" cy="3342262"/>
              </a:xfrm>
              <a:prstGeom prst="rect">
                <a:avLst/>
              </a:prstGeom>
              <a:blipFill>
                <a:blip r:embed="rId4"/>
                <a:stretch>
                  <a:fillRect l="-1188" t="-3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 descr="Chart, scatter chart&#10;&#10;Description automatically generated"/>
          <p:cNvPicPr/>
          <p:nvPr/>
        </p:nvPicPr>
        <p:blipFill>
          <a:blip r:embed="rId5"/>
          <a:stretch>
            <a:fillRect/>
          </a:stretch>
        </p:blipFill>
        <p:spPr>
          <a:xfrm>
            <a:off x="5181600" y="10478083"/>
            <a:ext cx="5715000" cy="2514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11353800" y="10478083"/>
                <a:ext cx="12344400" cy="164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6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ệ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algn="just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sz="4800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∆</m:t>
                    </m:r>
                    <m:r>
                      <a:rPr lang="en-US" sz="4800" b="0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1,104080803−1,1</m:t>
                        </m:r>
                      </m:e>
                    </m:d>
                    <m:r>
                      <a:rPr lang="en-US" sz="4800" b="0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=0,004080803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3800" y="10478083"/>
                <a:ext cx="12344400" cy="1646605"/>
              </a:xfrm>
              <a:prstGeom prst="rect">
                <a:avLst/>
              </a:prstGeom>
              <a:blipFill rotWithShape="1">
                <a:blip r:embed="rId6"/>
                <a:stretch>
                  <a:fillRect l="-2272" t="-8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54680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6B2AFC34-1456-4638-8F4F-CAF389D4240D}"/>
              </a:ext>
            </a:extLst>
          </p:cNvPr>
          <p:cNvGrpSpPr/>
          <p:nvPr/>
        </p:nvGrpSpPr>
        <p:grpSpPr>
          <a:xfrm>
            <a:off x="381000" y="2558935"/>
            <a:ext cx="23699787" cy="6567721"/>
            <a:chOff x="304800" y="3047680"/>
            <a:chExt cx="23699787" cy="3295942"/>
          </a:xfrm>
        </p:grpSpPr>
        <p:sp>
          <p:nvSpPr>
            <p:cNvPr id="52" name="Rounded Rectangle 19">
              <a:extLst>
                <a:ext uri="{FF2B5EF4-FFF2-40B4-BE49-F238E27FC236}">
                  <a16:creationId xmlns:a16="http://schemas.microsoft.com/office/drawing/2014/main" id="{9732CF64-EA0B-4855-B3A1-931E81F57942}"/>
                </a:ext>
              </a:extLst>
            </p:cNvPr>
            <p:cNvSpPr/>
            <p:nvPr/>
          </p:nvSpPr>
          <p:spPr>
            <a:xfrm>
              <a:off x="491838" y="3220628"/>
              <a:ext cx="23512749" cy="312299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BC0C2C08-DEAD-4DBD-A065-EAF40B9D8EB1}"/>
                </a:ext>
              </a:extLst>
            </p:cNvPr>
            <p:cNvGrpSpPr/>
            <p:nvPr/>
          </p:nvGrpSpPr>
          <p:grpSpPr>
            <a:xfrm>
              <a:off x="304800" y="3047680"/>
              <a:ext cx="3465126" cy="1339359"/>
              <a:chOff x="22440" y="59287"/>
              <a:chExt cx="1117261" cy="373908"/>
            </a:xfrm>
          </p:grpSpPr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FD665E8E-59C0-4ACB-A7BF-CBEA6C332230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1096792" cy="309647"/>
                <a:chOff x="31572" y="60276"/>
                <a:chExt cx="1543206" cy="383206"/>
              </a:xfrm>
            </p:grpSpPr>
            <p:sp>
              <p:nvSpPr>
                <p:cNvPr id="56" name="Arrow: Pentagon 55">
                  <a:extLst>
                    <a:ext uri="{FF2B5EF4-FFF2-40B4-BE49-F238E27FC236}">
                      <a16:creationId xmlns:a16="http://schemas.microsoft.com/office/drawing/2014/main" id="{3C675B4E-2666-471E-B163-5CB1C2C47107}"/>
                    </a:ext>
                  </a:extLst>
                </p:cNvPr>
                <p:cNvSpPr/>
                <p:nvPr/>
              </p:nvSpPr>
              <p:spPr>
                <a:xfrm>
                  <a:off x="204584" y="62041"/>
                  <a:ext cx="1370194" cy="381441"/>
                </a:xfrm>
                <a:prstGeom prst="homePlate">
                  <a:avLst/>
                </a:prstGeom>
                <a:solidFill>
                  <a:srgbClr val="FCFFEF"/>
                </a:solidFill>
                <a:ln>
                  <a:solidFill>
                    <a:schemeClr val="accent2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:r>
                    <a:rPr lang="vi-VN" sz="1000" b="1" kern="1200">
                      <a:solidFill>
                        <a:srgbClr val="0000CC"/>
                      </a:solidFill>
                      <a:effectLst/>
                      <a:latin typeface="Arial" panose="020B060402020202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110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Arrow: Chevron 56">
                  <a:extLst>
                    <a:ext uri="{FF2B5EF4-FFF2-40B4-BE49-F238E27FC236}">
                      <a16:creationId xmlns:a16="http://schemas.microsoft.com/office/drawing/2014/main" id="{D4E23FE2-1ED3-44F3-9F2C-073D99F5BEC5}"/>
                    </a:ext>
                  </a:extLst>
                </p:cNvPr>
                <p:cNvSpPr/>
                <p:nvPr/>
              </p:nvSpPr>
              <p:spPr>
                <a:xfrm>
                  <a:off x="31572" y="60342"/>
                  <a:ext cx="162630" cy="200483"/>
                </a:xfrm>
                <a:prstGeom prst="chevron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  <p:sp>
              <p:nvSpPr>
                <p:cNvPr id="58" name="Arrow: Chevron 57">
                  <a:extLst>
                    <a:ext uri="{FF2B5EF4-FFF2-40B4-BE49-F238E27FC236}">
                      <a16:creationId xmlns:a16="http://schemas.microsoft.com/office/drawing/2014/main" id="{F2308666-C4B8-404A-B22F-69AF3044E4D5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200483"/>
                </a:xfrm>
                <a:prstGeom prst="chevron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bIns="0"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55" name="TextBox 56">
                <a:extLst>
                  <a:ext uri="{FF2B5EF4-FFF2-40B4-BE49-F238E27FC236}">
                    <a16:creationId xmlns:a16="http://schemas.microsoft.com/office/drawing/2014/main" id="{4268C6BD-BE2D-4D4E-B360-4A8AC840F897}"/>
                  </a:ext>
                </a:extLst>
              </p:cNvPr>
              <p:cNvSpPr txBox="1"/>
              <p:nvPr/>
            </p:nvSpPr>
            <p:spPr>
              <a:xfrm>
                <a:off x="218674" y="102365"/>
                <a:ext cx="921027" cy="330830"/>
              </a:xfrm>
              <a:prstGeom prst="rect">
                <a:avLst/>
              </a:prstGeom>
              <a:noFill/>
            </p:spPr>
            <p:txBody>
              <a:bodyPr wrap="square" tIns="54000" bIns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8.</a:t>
                </a:r>
                <a:r>
                  <a:rPr lang="en-US" sz="3600" b="1">
                    <a:solidFill>
                      <a:srgbClr val="0000CC"/>
                    </a:solidFill>
                    <a:latin typeface="Fira Sans Black" panose="020B0A030500000200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6</a:t>
                </a:r>
                <a:endParaRPr lang="vi-VN" sz="3600"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3600" dirty="0">
                  <a:solidFill>
                    <a:srgbClr val="FF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686165" y="3836721"/>
                <a:ext cx="23134122" cy="5047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/>
                  <a:t> 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0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ă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𝑟</m:t>
                    </m:r>
                    <m:r>
                      <a:rPr lang="en-US" sz="4800" b="0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%.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P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800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800" b="0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0" i="1" smtClean="0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n-US" sz="4800" b="0" i="1" smtClean="0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10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𝑟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1,5%</m:t>
                    </m:r>
                  </m:oMath>
                </a14:m>
                <a:r>
                  <a:rPr lang="en-US" sz="4800" dirty="0">
                    <a:solidFill>
                      <a:srgbClr val="FF0000"/>
                    </a:solidFill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+0,015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ớ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65" y="3836721"/>
                <a:ext cx="23134122" cy="5047536"/>
              </a:xfrm>
              <a:prstGeom prst="rect">
                <a:avLst/>
              </a:prstGeom>
              <a:blipFill>
                <a:blip r:embed="rId3"/>
                <a:stretch>
                  <a:fillRect l="-1212" t="-3261" b="-5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43959A3E-5CD4-4B6B-9F7B-9466FC047144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B573F5D-7D04-4232-9995-2693F8DDEC18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A15DDEF5-84C1-4D93-9343-13B998545472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87F3351-C2EF-453A-AE05-D3D5E71D5306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7D5F5A5-BDB2-4E06-987A-04301880135F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B07DA3E-723E-4AE9-B5C8-BB96B8483E5F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784450"/>
      </p:ext>
    </p:extLst>
  </p:cSld>
  <p:clrMapOvr>
    <a:masterClrMapping/>
  </p:clrMapOvr>
  <p:transition spd="slow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1F4E20C8-2D05-4C40-9288-F9499AF26E6D}"/>
              </a:ext>
            </a:extLst>
          </p:cNvPr>
          <p:cNvGrpSpPr/>
          <p:nvPr/>
        </p:nvGrpSpPr>
        <p:grpSpPr>
          <a:xfrm>
            <a:off x="114030" y="2777990"/>
            <a:ext cx="23506006" cy="10709409"/>
            <a:chOff x="1222851" y="5348146"/>
            <a:chExt cx="23580257" cy="5078511"/>
          </a:xfrm>
        </p:grpSpPr>
        <p:sp>
          <p:nvSpPr>
            <p:cNvPr id="35" name="Rounded Rectangle 34">
              <a:extLst>
                <a:ext uri="{FF2B5EF4-FFF2-40B4-BE49-F238E27FC236}">
                  <a16:creationId xmlns:a16="http://schemas.microsoft.com/office/drawing/2014/main" id="{D04F078C-CEB5-4C4F-A97E-1DF03AE09DB2}"/>
                </a:ext>
              </a:extLst>
            </p:cNvPr>
            <p:cNvSpPr/>
            <p:nvPr/>
          </p:nvSpPr>
          <p:spPr>
            <a:xfrm>
              <a:off x="1261071" y="5565135"/>
              <a:ext cx="23542037" cy="48615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id="{3FCB0186-5BA0-4BA4-B799-BF7DBFD32008}"/>
                </a:ext>
              </a:extLst>
            </p:cNvPr>
            <p:cNvGrpSpPr/>
            <p:nvPr/>
          </p:nvGrpSpPr>
          <p:grpSpPr>
            <a:xfrm>
              <a:off x="1222851" y="5348146"/>
              <a:ext cx="3305107" cy="813012"/>
              <a:chOff x="1224542" y="6322795"/>
              <a:chExt cx="3305489" cy="817157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6A2CB58A-113B-4E6E-BC15-9EFD56D56D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99042" y="5220006"/>
                <a:ext cx="528200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B3B9C2-0771-4EE7-BBD9-C8B639D26E0E}"/>
                  </a:ext>
                </a:extLst>
              </p:cNvPr>
              <p:cNvSpPr txBox="1"/>
              <p:nvPr/>
            </p:nvSpPr>
            <p:spPr>
              <a:xfrm>
                <a:off x="2024048" y="6322795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41">
                <a:extLst>
                  <a:ext uri="{FF2B5EF4-FFF2-40B4-BE49-F238E27FC236}">
                    <a16:creationId xmlns:a16="http://schemas.microsoft.com/office/drawing/2014/main" id="{6D85C842-0962-4F14-984C-91DBFD13043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52819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7605033E-4E88-46AF-AEBE-7E6490F9F3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13161" y="6394807"/>
                <a:ext cx="265682" cy="456189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3959A3E-5CD4-4B6B-9F7B-9466FC047144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B573F5D-7D04-4232-9995-2693F8DDEC18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A15DDEF5-84C1-4D93-9343-13B998545472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87F3351-C2EF-453A-AE05-D3D5E71D5306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7D5F5A5-BDB2-4E06-987A-04301880135F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B07DA3E-723E-4AE9-B5C8-BB96B8483E5F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784960" y="4567332"/>
                <a:ext cx="23370440" cy="92917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800+800.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𝑟</m:t>
                    </m:r>
                    <m:r>
                      <a:rPr lang="en-US" sz="4800" b="0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%=800(1+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𝑟</m:t>
                        </m:r>
                      </m:num>
                      <m:den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100</m:t>
                        </m:r>
                      </m:den>
                    </m:f>
                    <m:r>
                      <a:rPr lang="en-US" sz="4800" b="0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800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+</m:t>
                        </m:r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𝑟</m:t>
                        </m:r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%</m:t>
                        </m:r>
                      </m:e>
                    </m:d>
                    <m:r>
                      <a:rPr lang="en-US" sz="4800" b="0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80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800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+</m:t>
                        </m:r>
                        <m:r>
                          <a:rPr lang="en-US" sz="48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𝑟</m:t>
                        </m:r>
                        <m:r>
                          <a:rPr lang="en-US" sz="4800" i="1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%</m:t>
                        </m:r>
                      </m:e>
                    </m:d>
                    <m:r>
                      <a:rPr lang="en-US" sz="4800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𝑟</m:t>
                    </m:r>
                    <m:r>
                      <a:rPr lang="en-US" sz="4800" i="1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%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800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0" i="0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+</m:t>
                            </m:r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r</m:t>
                            </m:r>
                            <m:r>
                              <a:rPr lang="en-US" sz="4800" b="0" i="1" smtClean="0"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%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i="1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800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mbria Math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n-US" sz="4800" i="1">
                                    <a:latin typeface="Cambria Math"/>
                                    <a:ea typeface="Cambria Math"/>
                                    <a:cs typeface="Tahoma" panose="020B0604030504040204" pitchFamily="34" charset="0"/>
                                  </a:rPr>
                                  <m:t>10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4800" b="0" i="0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  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𝑃</m:t>
                        </m:r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=800</m:t>
                        </m:r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800" b="0" i="1" smtClean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4800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r</m:t>
                                </m:r>
                              </m:num>
                              <m:den>
                                <m:r>
                                  <a:rPr lang="en-US" sz="4800" b="0" i="1" smtClean="0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10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ớ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𝑃</m:t>
                        </m:r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=800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>
                                <a:solidFill>
                                  <a:srgbClr val="FF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1</m:t>
                                </m:r>
                                <m:r>
                                  <a:rPr lang="en-US" sz="48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,</m:t>
                                </m:r>
                                <m:r>
                                  <a:rPr lang="en-US" sz="480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10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=800</m:t>
                    </m:r>
                    <m:d>
                      <m:d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0</m:t>
                            </m:r>
                          </m:sup>
                        </m:sSubSup>
                        <m:sSup>
                          <m:s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.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1</m:t>
                            </m:r>
                            <m:r>
                              <a:rPr lang="en-US" sz="4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  <m:t>,</m:t>
                            </m:r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100</m:t>
                            </m:r>
                          </m:den>
                        </m:f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  <m:t>+…</m:t>
                        </m:r>
                      </m:e>
                    </m:d>
                    <m:r>
                      <a:rPr lang="en-US" sz="48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≈</m:t>
                    </m:r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  <a:cs typeface="Tahoma" panose="020B0604030504040204" pitchFamily="34" charset="0"/>
                      </a:rPr>
                      <m:t>862</m:t>
                    </m:r>
                  </m:oMath>
                </a14:m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𝑃</m:t>
                        </m:r>
                        <m:r>
                          <a:rPr lang="en-US" sz="4800" i="1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=800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tx1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0" i="0" smtClean="0">
                                    <a:solidFill>
                                      <a:schemeClr val="tx1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15</m:t>
                                </m:r>
                              </m:num>
                              <m:den>
                                <m:r>
                                  <a:rPr lang="en-US" sz="4800" i="1">
                                    <a:solidFill>
                                      <a:schemeClr val="tx1"/>
                                    </a:solidFill>
                                    <a:highlight>
                                      <a:srgbClr val="FFFF00"/>
                                    </a:highlight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10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i="1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5</m:t>
                        </m:r>
                      </m:sup>
                    </m:sSup>
                    <m:r>
                      <a:rPr lang="en-US" sz="4800" i="1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800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  <a:ea typeface="Cambria Math"/>
                            <a:cs typeface="Tahoma" panose="020B0604030504040204" pitchFamily="3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0</m:t>
                            </m:r>
                          </m:sup>
                        </m:sSubSup>
                        <m:sSup>
                          <m:sSupPr>
                            <m:ctrlP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sSubSup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bSup>
                        <m:sSup>
                          <m:sSupPr>
                            <m:ctrlP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highlight>
                              <a:srgbClr val="FFFF00"/>
                            </a:highlight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.</m:t>
                        </m:r>
                        <m:f>
                          <m:fPr>
                            <m:ctrlP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 panose="02040503050406030204" pitchFamily="18" charset="0"/>
                                <a:ea typeface="Cambria Math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highlight>
                                  <a:srgbClr val="FFFF00"/>
                                </a:highlight>
                                <a:latin typeface="Cambria Math"/>
                                <a:ea typeface="Cambria Math"/>
                                <a:cs typeface="Tahoma" panose="020B0604030504040204" pitchFamily="34" charset="0"/>
                              </a:rPr>
                              <m:t>100</m:t>
                            </m:r>
                          </m:den>
                        </m:f>
                      </m:e>
                    </m:d>
                    <m:r>
                      <a:rPr lang="en-US" sz="4800" i="1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≈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highlight>
                          <a:srgbClr val="FFFF00"/>
                        </a:highlight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1400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solidFill>
                      <a:schemeClr val="tx1"/>
                    </a:solidFill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4800" dirty="0">
                    <a:solidFill>
                      <a:schemeClr val="tx1"/>
                    </a:solidFill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dirty="0">
                    <a:solidFill>
                      <a:schemeClr val="tx1"/>
                    </a:solidFill>
                    <a:highlight>
                      <a:srgbClr val="FFFF00"/>
                    </a:highlight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endParaRPr lang="vi-VN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960" y="4567332"/>
                <a:ext cx="23370440" cy="9291711"/>
              </a:xfrm>
              <a:prstGeom prst="rect">
                <a:avLst/>
              </a:prstGeom>
              <a:blipFill>
                <a:blip r:embed="rId3"/>
                <a:stretch>
                  <a:fillRect l="-1200" t="-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84337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6B2AFC34-1456-4638-8F4F-CAF389D4240D}"/>
              </a:ext>
            </a:extLst>
          </p:cNvPr>
          <p:cNvGrpSpPr/>
          <p:nvPr/>
        </p:nvGrpSpPr>
        <p:grpSpPr>
          <a:xfrm>
            <a:off x="74614" y="1700405"/>
            <a:ext cx="23699787" cy="10928465"/>
            <a:chOff x="304800" y="3047680"/>
            <a:chExt cx="23699787" cy="3295942"/>
          </a:xfrm>
        </p:grpSpPr>
        <p:sp>
          <p:nvSpPr>
            <p:cNvPr id="52" name="Rounded Rectangle 19">
              <a:extLst>
                <a:ext uri="{FF2B5EF4-FFF2-40B4-BE49-F238E27FC236}">
                  <a16:creationId xmlns:a16="http://schemas.microsoft.com/office/drawing/2014/main" id="{9732CF64-EA0B-4855-B3A1-931E81F57942}"/>
                </a:ext>
              </a:extLst>
            </p:cNvPr>
            <p:cNvSpPr/>
            <p:nvPr/>
          </p:nvSpPr>
          <p:spPr>
            <a:xfrm>
              <a:off x="491838" y="3220628"/>
              <a:ext cx="23512749" cy="312299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FD665E8E-59C0-4ACB-A7BF-CBEA6C332230}"/>
                </a:ext>
              </a:extLst>
            </p:cNvPr>
            <p:cNvGrpSpPr/>
            <p:nvPr/>
          </p:nvGrpSpPr>
          <p:grpSpPr>
            <a:xfrm>
              <a:off x="304800" y="3047680"/>
              <a:ext cx="3401642" cy="1109173"/>
              <a:chOff x="31572" y="60276"/>
              <a:chExt cx="1543206" cy="383206"/>
            </a:xfrm>
          </p:grpSpPr>
          <p:sp>
            <p:nvSpPr>
              <p:cNvPr id="56" name="Arrow: Pentagon 55">
                <a:extLst>
                  <a:ext uri="{FF2B5EF4-FFF2-40B4-BE49-F238E27FC236}">
                    <a16:creationId xmlns:a16="http://schemas.microsoft.com/office/drawing/2014/main" id="{3C675B4E-2666-471E-B163-5CB1C2C47107}"/>
                  </a:ext>
                </a:extLst>
              </p:cNvPr>
              <p:cNvSpPr/>
              <p:nvPr/>
            </p:nvSpPr>
            <p:spPr>
              <a:xfrm>
                <a:off x="204584" y="62041"/>
                <a:ext cx="1370194" cy="381441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bIns="0"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100"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Arrow: Chevron 56">
                <a:extLst>
                  <a:ext uri="{FF2B5EF4-FFF2-40B4-BE49-F238E27FC236}">
                    <a16:creationId xmlns:a16="http://schemas.microsoft.com/office/drawing/2014/main" id="{D4E23FE2-1ED3-44F3-9F2C-073D99F5BEC5}"/>
                  </a:ext>
                </a:extLst>
              </p:cNvPr>
              <p:cNvSpPr/>
              <p:nvPr/>
            </p:nvSpPr>
            <p:spPr>
              <a:xfrm>
                <a:off x="31572" y="60342"/>
                <a:ext cx="162630" cy="200483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bIns="0" rtlCol="0" anchor="ctr"/>
              <a:lstStyle/>
              <a:p>
                <a:endParaRPr lang="vi-VN"/>
              </a:p>
            </p:txBody>
          </p:sp>
          <p:sp>
            <p:nvSpPr>
              <p:cNvPr id="58" name="Arrow: Chevron 57">
                <a:extLst>
                  <a:ext uri="{FF2B5EF4-FFF2-40B4-BE49-F238E27FC236}">
                    <a16:creationId xmlns:a16="http://schemas.microsoft.com/office/drawing/2014/main" id="{F2308666-C4B8-404A-B22F-69AF3044E4D5}"/>
                  </a:ext>
                </a:extLst>
              </p:cNvPr>
              <p:cNvSpPr/>
              <p:nvPr/>
            </p:nvSpPr>
            <p:spPr>
              <a:xfrm>
                <a:off x="105819" y="60276"/>
                <a:ext cx="176766" cy="200483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bIns="0" rtlCol="0" anchor="ctr"/>
              <a:lstStyle/>
              <a:p>
                <a:endParaRPr lang="vi-VN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686165" y="3581400"/>
                <a:ext cx="23134122" cy="64511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yề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rdy-Weinberg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e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ở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ễ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le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ụ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en)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ở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𝑝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𝑞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(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𝑝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𝑞</m:t>
                    </m:r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00</m:t>
                    </m:r>
                    <m:r>
                      <a:rPr lang="en-US" sz="4800" b="0" i="1" smtClean="0"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%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rdy-Weinberg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ị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ewton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65" y="3581400"/>
                <a:ext cx="23134122" cy="6451190"/>
              </a:xfrm>
              <a:prstGeom prst="rect">
                <a:avLst/>
              </a:prstGeom>
              <a:blipFill>
                <a:blip r:embed="rId3"/>
                <a:stretch>
                  <a:fillRect l="-1212" t="-851" r="-791" b="-4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43959A3E-5CD4-4B6B-9F7B-9466FC047144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B573F5D-7D04-4232-9995-2693F8DDEC18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A15DDEF5-84C1-4D93-9343-13B998545472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87F3351-C2EF-453A-AE05-D3D5E71D5306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7D5F5A5-BDB2-4E06-987A-04301880135F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B07DA3E-723E-4AE9-B5C8-BB96B8483E5F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954688" y="2944453"/>
            <a:ext cx="2827954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Em có biết?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5118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1F4E20C8-2D05-4C40-9288-F9499AF26E6D}"/>
              </a:ext>
            </a:extLst>
          </p:cNvPr>
          <p:cNvGrpSpPr/>
          <p:nvPr/>
        </p:nvGrpSpPr>
        <p:grpSpPr>
          <a:xfrm>
            <a:off x="215903" y="2820645"/>
            <a:ext cx="23914094" cy="10742953"/>
            <a:chOff x="1222851" y="5331403"/>
            <a:chExt cx="23580257" cy="5095254"/>
          </a:xfrm>
        </p:grpSpPr>
        <p:sp>
          <p:nvSpPr>
            <p:cNvPr id="35" name="Rounded Rectangle 34">
              <a:extLst>
                <a:ext uri="{FF2B5EF4-FFF2-40B4-BE49-F238E27FC236}">
                  <a16:creationId xmlns:a16="http://schemas.microsoft.com/office/drawing/2014/main" id="{D04F078C-CEB5-4C4F-A97E-1DF03AE09DB2}"/>
                </a:ext>
              </a:extLst>
            </p:cNvPr>
            <p:cNvSpPr/>
            <p:nvPr/>
          </p:nvSpPr>
          <p:spPr>
            <a:xfrm>
              <a:off x="1261071" y="5565135"/>
              <a:ext cx="23542037" cy="48615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id="{3FCB0186-5BA0-4BA4-B799-BF7DBFD32008}"/>
                </a:ext>
              </a:extLst>
            </p:cNvPr>
            <p:cNvGrpSpPr/>
            <p:nvPr/>
          </p:nvGrpSpPr>
          <p:grpSpPr>
            <a:xfrm>
              <a:off x="1222851" y="5331403"/>
              <a:ext cx="4675619" cy="428960"/>
              <a:chOff x="1224542" y="6305967"/>
              <a:chExt cx="4676159" cy="431147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6A2CB58A-113B-4E6E-BC15-9EFD56D56D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641318" y="4477731"/>
                <a:ext cx="414318" cy="4104448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6B3B9C2-0771-4EE7-BBD9-C8B639D26E0E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898200" cy="366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>
                    <a:solidFill>
                      <a:srgbClr val="FF0000"/>
                    </a:solidFill>
                  </a:rPr>
                  <a:t>Em có biết?</a:t>
                </a:r>
                <a:endParaRPr lang="en-US" sz="4400">
                  <a:solidFill>
                    <a:srgbClr val="FF0000"/>
                  </a:solidFill>
                </a:endParaRPr>
              </a:p>
            </p:txBody>
          </p:sp>
          <p:sp>
            <p:nvSpPr>
              <p:cNvPr id="39" name="Round Diagonal Corner Rectangle 41">
                <a:extLst>
                  <a:ext uri="{FF2B5EF4-FFF2-40B4-BE49-F238E27FC236}">
                    <a16:creationId xmlns:a16="http://schemas.microsoft.com/office/drawing/2014/main" id="{6D85C842-0962-4F14-984C-91DBFD13043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41431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7605033E-4E88-46AF-AEBE-7E6490F9F3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32556"/>
                <a:ext cx="501902" cy="404558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3959A3E-5CD4-4B6B-9F7B-9466FC047144}"/>
              </a:ext>
            </a:extLst>
          </p:cNvPr>
          <p:cNvGrpSpPr/>
          <p:nvPr/>
        </p:nvGrpSpPr>
        <p:grpSpPr>
          <a:xfrm>
            <a:off x="381000" y="1904999"/>
            <a:ext cx="23219986" cy="815609"/>
            <a:chOff x="381000" y="1904999"/>
            <a:chExt cx="23219986" cy="815609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1B573F5D-7D04-4232-9995-2693F8DDEC18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Round Same Side Corner Rectangle 51">
              <a:extLst>
                <a:ext uri="{FF2B5EF4-FFF2-40B4-BE49-F238E27FC236}">
                  <a16:creationId xmlns:a16="http://schemas.microsoft.com/office/drawing/2014/main" id="{A15DDEF5-84C1-4D93-9343-13B998545472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87F3351-C2EF-453A-AE05-D3D5E71D5306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30" name="Round Same Side Corner Rectangle 51">
              <a:extLst>
                <a:ext uri="{FF2B5EF4-FFF2-40B4-BE49-F238E27FC236}">
                  <a16:creationId xmlns:a16="http://schemas.microsoft.com/office/drawing/2014/main" id="{67D5F5A5-BDB2-4E06-987A-04301880135F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B07DA3E-723E-4AE9-B5C8-BB96B8483E5F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387399" y="4267200"/>
                <a:ext cx="23742598" cy="78650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4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85800" lvl="0" indent="-685800">
                  <a:lnSpc>
                    <a:spcPct val="114000"/>
                  </a:lnSpc>
                  <a:buFont typeface="Arial" panose="020B0604020202020204" pitchFamily="34" charset="0"/>
                  <a:buChar char="•"/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en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</a:rPr>
                      <m:t>𝐴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 smtClean="0">
                        <a:latin typeface="Cambria Math"/>
                      </a:rPr>
                      <m:t>,</m:t>
                    </m:r>
                    <m:r>
                      <a:rPr lang="en-US" sz="4800" b="0" i="1" smtClean="0">
                        <a:latin typeface="Cambria Math"/>
                      </a:rPr>
                      <m:t>𝐴𝐵</m:t>
                    </m:r>
                    <m:r>
                      <a:rPr lang="en-US" sz="4800" b="0" i="1" smtClean="0">
                        <a:latin typeface="Cambria Math"/>
                      </a:rPr>
                      <m:t>,</m:t>
                    </m:r>
                    <m:r>
                      <a:rPr lang="en-US" sz="4800" b="0" i="1" smtClean="0">
                        <a:latin typeface="Cambria Math"/>
                      </a:rPr>
                      <m:t>𝐵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,2</m:t>
                    </m:r>
                    <m:r>
                      <a:rPr lang="en-US" sz="4800" b="0" i="1" smtClean="0">
                        <a:latin typeface="Cambria Math"/>
                      </a:rPr>
                      <m:t>𝑝𝑞</m:t>
                    </m:r>
                    <m:r>
                      <a:rPr lang="en-US" sz="4800" b="0" i="1" smtClean="0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4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i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/>
                          </a:rPr>
                          <m:t>𝑝𝐴</m:t>
                        </m:r>
                        <m:r>
                          <a:rPr lang="en-US" sz="4800" b="0" i="1" smtClean="0">
                            <a:latin typeface="Cambria Math"/>
                          </a:rPr>
                          <m:t>+</m:t>
                        </m:r>
                        <m:r>
                          <a:rPr lang="en-US" sz="4800" b="0" i="1" smtClean="0">
                            <a:latin typeface="Cambria Math"/>
                          </a:rPr>
                          <m:t>𝑞𝐵</m:t>
                        </m:r>
                      </m:e>
                    </m:d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/>
                          </a:rPr>
                          <m:t>𝑝𝐴</m:t>
                        </m:r>
                        <m:r>
                          <a:rPr lang="en-US" sz="4800" b="0" i="1" smtClean="0">
                            <a:latin typeface="Cambria Math"/>
                          </a:rPr>
                          <m:t>+</m:t>
                        </m:r>
                        <m:r>
                          <a:rPr lang="en-US" sz="4800" b="0" i="1" smtClean="0">
                            <a:latin typeface="Cambria Math"/>
                          </a:rPr>
                          <m:t>𝑞𝐵</m:t>
                        </m:r>
                      </m:e>
                    </m:d>
                    <m:r>
                      <a:rPr lang="en-US" sz="4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latin typeface="Cambria Math"/>
                              </a:rPr>
                              <m:t>pA</m:t>
                            </m:r>
                            <m:r>
                              <a:rPr lang="en-US" sz="4800" b="0" i="0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0" i="1" smtClean="0">
                                <a:latin typeface="Cambria Math"/>
                              </a:rPr>
                              <m:t>𝑞𝐵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/>
                          </a:rPr>
                          <m:t>p</m:t>
                        </m:r>
                      </m:e>
                      <m:sup>
                        <m:r>
                          <a:rPr lang="en-US" sz="4800" b="0" i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4800" b="0" i="0" smtClean="0">
                        <a:latin typeface="Cambria Math"/>
                      </a:rPr>
                      <m:t>AA</m:t>
                    </m:r>
                    <m:r>
                      <a:rPr lang="en-US" sz="4800" b="0" i="0" smtClean="0">
                        <a:latin typeface="Cambria Math"/>
                      </a:rPr>
                      <m:t>+2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/>
                      </a:rPr>
                      <m:t>pqAB</m:t>
                    </m:r>
                    <m:r>
                      <a:rPr lang="en-US" sz="4800" b="0" i="0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/>
                          </a:rPr>
                          <m:t>q</m:t>
                        </m:r>
                      </m:e>
                      <m:sup>
                        <m:r>
                          <a:rPr lang="en-US" sz="4800" b="0" i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sz="4800" b="0" i="0" smtClean="0">
                        <a:latin typeface="Cambria Math"/>
                      </a:rPr>
                      <m:t>BB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;</a:t>
                </a:r>
              </a:p>
              <a:p>
                <a:pPr marL="685800" lvl="0" indent="-685800">
                  <a:lnSpc>
                    <a:spcPct val="114000"/>
                  </a:lnSpc>
                  <a:buFont typeface="Arial" panose="020B0604020202020204" pitchFamily="34" charset="0"/>
                  <a:buChar char="•"/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en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</a:rPr>
                      <m:t>𝐴𝐴𝐴</m:t>
                    </m:r>
                    <m:r>
                      <a:rPr lang="en-US" sz="4800" b="0" i="1" smtClean="0">
                        <a:latin typeface="Cambria Math"/>
                      </a:rPr>
                      <m:t>,</m:t>
                    </m:r>
                    <m:r>
                      <a:rPr lang="en-US" sz="4800" b="0" i="1" smtClean="0">
                        <a:latin typeface="Cambria Math"/>
                      </a:rPr>
                      <m:t>𝐴𝐴𝐵</m:t>
                    </m:r>
                    <m:r>
                      <a:rPr lang="en-US" sz="4800" b="0" i="1" smtClean="0">
                        <a:latin typeface="Cambria Math"/>
                      </a:rPr>
                      <m:t>, </m:t>
                    </m:r>
                    <m:r>
                      <a:rPr lang="en-US" sz="4800" b="0" i="1" smtClean="0">
                        <a:latin typeface="Cambria Math"/>
                      </a:rPr>
                      <m:t>𝐴𝐵𝐵</m:t>
                    </m:r>
                    <m:r>
                      <a:rPr lang="en-US" sz="4800" b="0" i="1" smtClean="0">
                        <a:latin typeface="Cambria Math"/>
                      </a:rPr>
                      <m:t>,</m:t>
                    </m:r>
                    <m:r>
                      <a:rPr lang="en-US" sz="4800" b="0" i="1" smtClean="0">
                        <a:latin typeface="Cambria Math"/>
                      </a:rPr>
                      <m:t>𝐵𝐵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,3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𝑞</m:t>
                    </m:r>
                    <m:r>
                      <a:rPr lang="en-US" sz="4800" b="0" i="1" smtClean="0">
                        <a:latin typeface="Cambria Math"/>
                      </a:rPr>
                      <m:t>, 3</m:t>
                    </m:r>
                    <m:r>
                      <a:rPr lang="en-US" sz="4800" b="0" i="1" smtClean="0">
                        <a:latin typeface="Cambria Math"/>
                      </a:rPr>
                      <m:t>𝑝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4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800">
                                <a:latin typeface="Cambria Math"/>
                              </a:rPr>
                              <m:t>pA</m:t>
                            </m:r>
                            <m:r>
                              <a:rPr lang="en-US" sz="480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i="1">
                                <a:latin typeface="Cambria Math"/>
                              </a:rPr>
                              <m:t>𝑞𝐵</m:t>
                            </m:r>
                          </m:e>
                        </m:d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𝐴𝐴𝐴</m:t>
                    </m:r>
                    <m:r>
                      <a:rPr lang="en-US" sz="4800" i="1">
                        <a:latin typeface="Cambria Math"/>
                      </a:rPr>
                      <m:t>+3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𝑞𝐴𝐴𝐵</m:t>
                    </m:r>
                    <m:r>
                      <a:rPr lang="en-US" sz="4800" i="1">
                        <a:latin typeface="Cambria Math"/>
                      </a:rPr>
                      <m:t>+3</m:t>
                    </m:r>
                    <m:r>
                      <a:rPr lang="en-US" sz="4800" i="1">
                        <a:latin typeface="Cambria Math"/>
                      </a:rPr>
                      <m:t>𝑝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𝐴𝐵𝐵</m:t>
                    </m:r>
                    <m:r>
                      <a:rPr lang="en-US" sz="48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𝐵𝐵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;</a:t>
                </a:r>
              </a:p>
              <a:p>
                <a:pPr marL="685800" lvl="0" indent="-685800">
                  <a:lnSpc>
                    <a:spcPct val="114000"/>
                  </a:lnSpc>
                  <a:buFont typeface="Arial" panose="020B0604020202020204" pitchFamily="34" charset="0"/>
                  <a:buChar char="•"/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en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</a:rPr>
                      <m:t>𝐴𝐴𝐴𝐴</m:t>
                    </m:r>
                    <m:r>
                      <a:rPr lang="en-US" sz="4800" b="0" i="1" smtClean="0">
                        <a:latin typeface="Cambria Math"/>
                      </a:rPr>
                      <m:t>,</m:t>
                    </m:r>
                    <m:r>
                      <a:rPr lang="en-US" sz="4800" b="0" i="1" smtClean="0">
                        <a:latin typeface="Cambria Math"/>
                      </a:rPr>
                      <m:t>𝐴𝐴𝐴𝐵</m:t>
                    </m:r>
                    <m:r>
                      <a:rPr lang="en-US" sz="4800" b="0" i="1" smtClean="0">
                        <a:latin typeface="Cambria Math"/>
                      </a:rPr>
                      <m:t>, </m:t>
                    </m:r>
                    <m:r>
                      <a:rPr lang="en-US" sz="4800" b="0" i="1" smtClean="0">
                        <a:latin typeface="Cambria Math"/>
                      </a:rPr>
                      <m:t>𝐴𝐴𝐵𝐵</m:t>
                    </m:r>
                    <m:r>
                      <a:rPr lang="en-US" sz="4800" b="0" i="1" smtClean="0">
                        <a:latin typeface="Cambria Math"/>
                      </a:rPr>
                      <m:t>, </m:t>
                    </m:r>
                    <m:r>
                      <a:rPr lang="en-US" sz="4800" b="0" i="1" smtClean="0">
                        <a:latin typeface="Cambria Math"/>
                      </a:rPr>
                      <m:t>𝐵𝐵𝐵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, 4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𝑞</m:t>
                    </m:r>
                    <m:r>
                      <a:rPr lang="en-US" sz="4800" b="0" i="1" smtClean="0">
                        <a:latin typeface="Cambria Math"/>
                      </a:rPr>
                      <m:t>, 6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, 4</m:t>
                    </m:r>
                    <m:r>
                      <a:rPr lang="en-US" sz="4800" b="0" i="1" smtClean="0">
                        <a:latin typeface="Cambria Math"/>
                      </a:rPr>
                      <m:t>𝑝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4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800">
                                <a:latin typeface="Cambria Math"/>
                              </a:rPr>
                              <m:t>pA</m:t>
                            </m:r>
                            <m:r>
                              <a:rPr lang="en-US" sz="480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i="1">
                                <a:latin typeface="Cambria Math"/>
                              </a:rPr>
                              <m:t>𝑞𝐵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𝐴𝐴𝐴𝐴</m:t>
                    </m:r>
                    <m:r>
                      <a:rPr lang="en-US" sz="4800" b="0" i="1" smtClean="0">
                        <a:latin typeface="Cambria Math"/>
                      </a:rPr>
                      <m:t>+4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𝑞𝐴𝐴𝐴𝐵</m:t>
                    </m:r>
                    <m:r>
                      <a:rPr lang="en-US" sz="4800" b="0" i="1" smtClean="0">
                        <a:latin typeface="Cambria Math"/>
                      </a:rPr>
                      <m:t>+6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𝑝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𝐴𝐴𝐵𝐵</m:t>
                    </m:r>
                    <m:r>
                      <a:rPr lang="en-US" sz="4800" b="0" i="1" smtClean="0">
                        <a:latin typeface="Cambria Math"/>
                      </a:rPr>
                      <m:t>+4</m:t>
                    </m:r>
                    <m:r>
                      <a:rPr lang="en-US" sz="4800" b="0" i="1" smtClean="0">
                        <a:latin typeface="Cambria Math"/>
                      </a:rPr>
                      <m:t>𝑝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𝐴𝐵𝐵𝐵</m:t>
                    </m:r>
                    <m:r>
                      <a:rPr lang="en-US" sz="48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</a:rPr>
                      <m:t>𝐵𝐵𝐵𝐵</m:t>
                    </m:r>
                    <m:r>
                      <a:rPr lang="en-US" sz="4800" b="0" i="1" smtClean="0">
                        <a:latin typeface="Cambria Math"/>
                      </a:rPr>
                      <m:t>);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85800" indent="-685800">
                  <a:lnSpc>
                    <a:spcPct val="114000"/>
                  </a:lnSpc>
                  <a:buFont typeface="Arial" panose="020B0604020202020204" pitchFamily="34" charset="0"/>
                  <a:buChar char="•"/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en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𝑖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le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gen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𝑗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ồm alen 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𝑖</m:t>
                        </m:r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𝑗</m:t>
                        </m:r>
                      </m:sub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𝑗</m:t>
                        </m:r>
                      </m:sup>
                    </m:sSub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𝑝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𝑖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𝑞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𝑗</m:t>
                        </m:r>
                      </m:sup>
                    </m:sSup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399" y="4267200"/>
                <a:ext cx="23742598" cy="7865038"/>
              </a:xfrm>
              <a:prstGeom prst="rect">
                <a:avLst/>
              </a:prstGeom>
              <a:blipFill>
                <a:blip r:embed="rId3"/>
                <a:stretch>
                  <a:fillRect l="-1181" t="-1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92431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450680" y="2396419"/>
            <a:ext cx="23309280" cy="2043160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C9CDA57-3642-4499-85DC-7E3520E54035}"/>
              </a:ext>
            </a:extLst>
          </p:cNvPr>
          <p:cNvGrpSpPr/>
          <p:nvPr/>
        </p:nvGrpSpPr>
        <p:grpSpPr>
          <a:xfrm>
            <a:off x="4452242" y="4831688"/>
            <a:ext cx="18184978" cy="7131712"/>
            <a:chOff x="2460328" y="2323083"/>
            <a:chExt cx="6104301" cy="3192861"/>
          </a:xfrm>
          <a:solidFill>
            <a:schemeClr val="bg2">
              <a:lumMod val="75000"/>
            </a:schemeClr>
          </a:solidFill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0780CF5-E936-48E1-AB7B-CE819980B2C4}"/>
                </a:ext>
              </a:extLst>
            </p:cNvPr>
            <p:cNvSpPr/>
            <p:nvPr/>
          </p:nvSpPr>
          <p:spPr>
            <a:xfrm>
              <a:off x="2856829" y="3912865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D7EC5FD-6D19-4178-8F3F-D968CD745CD7}"/>
                </a:ext>
              </a:extLst>
            </p:cNvPr>
            <p:cNvSpPr/>
            <p:nvPr/>
          </p:nvSpPr>
          <p:spPr>
            <a:xfrm>
              <a:off x="2856829" y="2323083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highlight>
                  <a:srgbClr val="C0C0C0"/>
                </a:highlight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676FBB2-AAED-49BD-A619-CEF526460920}"/>
                </a:ext>
              </a:extLst>
            </p:cNvPr>
            <p:cNvSpPr/>
            <p:nvPr/>
          </p:nvSpPr>
          <p:spPr>
            <a:xfrm>
              <a:off x="2502549" y="2424161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40F324A-DDD8-4E6C-BDD6-975E3ADA5BD3}"/>
                </a:ext>
              </a:extLst>
            </p:cNvPr>
            <p:cNvSpPr/>
            <p:nvPr/>
          </p:nvSpPr>
          <p:spPr>
            <a:xfrm>
              <a:off x="2774680" y="3132824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5F2BEF5-F8F4-46A1-9C1D-71C64EC303F1}"/>
                </a:ext>
              </a:extLst>
            </p:cNvPr>
            <p:cNvSpPr/>
            <p:nvPr/>
          </p:nvSpPr>
          <p:spPr>
            <a:xfrm>
              <a:off x="2460328" y="3999896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DAB8123-5FE6-40C4-9AE4-208D44B789A6}"/>
                </a:ext>
              </a:extLst>
            </p:cNvPr>
            <p:cNvSpPr/>
            <p:nvPr/>
          </p:nvSpPr>
          <p:spPr>
            <a:xfrm>
              <a:off x="2732460" y="4898676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9953997F-6181-4CF6-B667-2A3829F80CDD}"/>
                </a:ext>
              </a:extLst>
            </p:cNvPr>
            <p:cNvSpPr/>
            <p:nvPr/>
          </p:nvSpPr>
          <p:spPr>
            <a:xfrm>
              <a:off x="2482077" y="4957129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84E3787D-1546-489A-BC25-C3FD609DCB06}"/>
                </a:ext>
              </a:extLst>
            </p:cNvPr>
            <p:cNvSpPr/>
            <p:nvPr/>
          </p:nvSpPr>
          <p:spPr>
            <a:xfrm>
              <a:off x="2497251" y="324070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-43258" y="2172862"/>
            <a:ext cx="3701132" cy="964231"/>
            <a:chOff x="1171059" y="3991939"/>
            <a:chExt cx="3701132" cy="913062"/>
          </a:xfrm>
        </p:grpSpPr>
        <p:grpSp>
          <p:nvGrpSpPr>
            <p:cNvPr id="38" name="Group 37"/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5911" y="4456598"/>
                <a:ext cx="2793030" cy="670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</p:grp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16" name="Group 47">
            <a:extLst>
              <a:ext uri="{FF2B5EF4-FFF2-40B4-BE49-F238E27FC236}">
                <a16:creationId xmlns:a16="http://schemas.microsoft.com/office/drawing/2014/main" id="{A91951E0-2211-08D7-5E22-EAFA1718558E}"/>
              </a:ext>
            </a:extLst>
          </p:cNvPr>
          <p:cNvGrpSpPr/>
          <p:nvPr/>
        </p:nvGrpSpPr>
        <p:grpSpPr>
          <a:xfrm>
            <a:off x="7946319" y="770148"/>
            <a:ext cx="9154126" cy="968318"/>
            <a:chOff x="739068" y="1515168"/>
            <a:chExt cx="8338389" cy="968444"/>
          </a:xfrm>
          <a:solidFill>
            <a:srgbClr val="FFC000"/>
          </a:solidFill>
        </p:grpSpPr>
        <p:sp>
          <p:nvSpPr>
            <p:cNvPr id="19" name="Freeform 71">
              <a:extLst>
                <a:ext uri="{FF2B5EF4-FFF2-40B4-BE49-F238E27FC236}">
                  <a16:creationId xmlns:a16="http://schemas.microsoft.com/office/drawing/2014/main" id="{BFC57702-497A-7322-A0D8-423313F0B87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" name="Group 30">
              <a:extLst>
                <a:ext uri="{FF2B5EF4-FFF2-40B4-BE49-F238E27FC236}">
                  <a16:creationId xmlns:a16="http://schemas.microsoft.com/office/drawing/2014/main" id="{DB5D54E3-CCFD-17A3-21FB-AEF4B9478D8C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960327"/>
              <a:chOff x="739068" y="1515168"/>
              <a:chExt cx="7220702" cy="960327"/>
            </a:xfrm>
            <a:grpFill/>
          </p:grpSpPr>
          <p:sp>
            <p:nvSpPr>
              <p:cNvPr id="21" name="Freeform 71">
                <a:extLst>
                  <a:ext uri="{FF2B5EF4-FFF2-40B4-BE49-F238E27FC236}">
                    <a16:creationId xmlns:a16="http://schemas.microsoft.com/office/drawing/2014/main" id="{C0A28170-BCA8-E3F6-AFA3-7E3EFEE840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72">
                <a:extLst>
                  <a:ext uri="{FF2B5EF4-FFF2-40B4-BE49-F238E27FC236}">
                    <a16:creationId xmlns:a16="http://schemas.microsoft.com/office/drawing/2014/main" id="{3C754175-B5A5-60E7-BDE7-4EA026EF2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3">
                <a:extLst>
                  <a:ext uri="{FF2B5EF4-FFF2-40B4-BE49-F238E27FC236}">
                    <a16:creationId xmlns:a16="http://schemas.microsoft.com/office/drawing/2014/main" id="{607E4DC5-42E9-C27B-89E0-D1F55702EF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4">
                <a:extLst>
                  <a:ext uri="{FF2B5EF4-FFF2-40B4-BE49-F238E27FC236}">
                    <a16:creationId xmlns:a16="http://schemas.microsoft.com/office/drawing/2014/main" id="{46CEA9AA-EE0E-530C-404E-F6D9C52C15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5">
                <a:extLst>
                  <a:ext uri="{FF2B5EF4-FFF2-40B4-BE49-F238E27FC236}">
                    <a16:creationId xmlns:a16="http://schemas.microsoft.com/office/drawing/2014/main" id="{1187F821-CA1F-72D6-EC97-FA5E5D9871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76">
                <a:extLst>
                  <a:ext uri="{FF2B5EF4-FFF2-40B4-BE49-F238E27FC236}">
                    <a16:creationId xmlns:a16="http://schemas.microsoft.com/office/drawing/2014/main" id="{784E4916-CA49-8D43-F78B-2AACE28D4A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77">
                <a:extLst>
                  <a:ext uri="{FF2B5EF4-FFF2-40B4-BE49-F238E27FC236}">
                    <a16:creationId xmlns:a16="http://schemas.microsoft.com/office/drawing/2014/main" id="{E5C58E94-5A3D-48B5-B042-9063445803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78">
                <a:extLst>
                  <a:ext uri="{FF2B5EF4-FFF2-40B4-BE49-F238E27FC236}">
                    <a16:creationId xmlns:a16="http://schemas.microsoft.com/office/drawing/2014/main" id="{FC33E5AD-2012-9DFF-627B-0C59ED0FAF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79">
                <a:extLst>
                  <a:ext uri="{FF2B5EF4-FFF2-40B4-BE49-F238E27FC236}">
                    <a16:creationId xmlns:a16="http://schemas.microsoft.com/office/drawing/2014/main" id="{44B11EA8-399E-9CBD-0A44-508DB30AD4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80">
                <a:extLst>
                  <a:ext uri="{FF2B5EF4-FFF2-40B4-BE49-F238E27FC236}">
                    <a16:creationId xmlns:a16="http://schemas.microsoft.com/office/drawing/2014/main" id="{1CC0D9E8-DF40-7C9C-24F9-B014362046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81">
                <a:extLst>
                  <a:ext uri="{FF2B5EF4-FFF2-40B4-BE49-F238E27FC236}">
                    <a16:creationId xmlns:a16="http://schemas.microsoft.com/office/drawing/2014/main" id="{F0757931-8601-E24C-C785-B221AC721F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82">
                <a:extLst>
                  <a:ext uri="{FF2B5EF4-FFF2-40B4-BE49-F238E27FC236}">
                    <a16:creationId xmlns:a16="http://schemas.microsoft.com/office/drawing/2014/main" id="{A88F34E0-2935-404D-999C-CC1E4022D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43">
                <a:extLst>
                  <a:ext uri="{FF2B5EF4-FFF2-40B4-BE49-F238E27FC236}">
                    <a16:creationId xmlns:a16="http://schemas.microsoft.com/office/drawing/2014/main" id="{0C1BE070-82A6-5DBB-D815-FE1B069FF99F}"/>
                  </a:ext>
                </a:extLst>
              </p:cNvPr>
              <p:cNvSpPr txBox="1"/>
              <p:nvPr/>
            </p:nvSpPr>
            <p:spPr>
              <a:xfrm>
                <a:off x="2132732" y="1706054"/>
                <a:ext cx="5827038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BỔ SUNG</a:t>
                </a:r>
              </a:p>
            </p:txBody>
          </p:sp>
        </p:grpSp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C02D910A-6004-4462-BE7D-EEC55C9A0E8B}"/>
              </a:ext>
            </a:extLst>
          </p:cNvPr>
          <p:cNvSpPr/>
          <p:nvPr/>
        </p:nvSpPr>
        <p:spPr>
          <a:xfrm>
            <a:off x="4452242" y="8556723"/>
            <a:ext cx="1567036" cy="1171829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2970939-E694-40FD-AA67-8E51798D1AD3}"/>
                  </a:ext>
                </a:extLst>
              </p:cNvPr>
              <p:cNvSpPr/>
              <p:nvPr/>
            </p:nvSpPr>
            <p:spPr>
              <a:xfrm>
                <a:off x="6678763" y="6572187"/>
                <a:ext cx="1558795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 mũ của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ăng dần từ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ến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số mũ của </a:t>
                </a:r>
                <a14:m>
                  <m:oMath xmlns:m="http://schemas.openxmlformats.org/officeDocument/2006/math">
                    <m:r>
                      <a:rPr lang="nl-NL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giảm dần từ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4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2970939-E694-40FD-AA67-8E51798D1A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8763" y="6572187"/>
                <a:ext cx="15587956" cy="769441"/>
              </a:xfrm>
              <a:prstGeom prst="rect">
                <a:avLst/>
              </a:prstGeom>
              <a:blipFill>
                <a:blip r:embed="rId5"/>
                <a:stretch>
                  <a:fillRect l="-1603"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83B082C-FA69-4EC8-B489-DFDCF7CC654F}"/>
                  </a:ext>
                </a:extLst>
              </p:cNvPr>
              <p:cNvSpPr/>
              <p:nvPr/>
            </p:nvSpPr>
            <p:spPr>
              <a:xfrm>
                <a:off x="4708336" y="2458202"/>
                <a:ext cx="1822786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E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s-E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ai</a:t>
                </a:r>
                <a:r>
                  <a:rPr lang="es-E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iển</a:t>
                </a:r>
                <a:r>
                  <a:rPr lang="es-E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s-ES" sz="4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iu-tơn</a:t>
                </a:r>
                <a:r>
                  <a:rPr lang="es-E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ị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s-ES" sz="4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83B082C-FA69-4EC8-B489-DFDCF7CC65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8336" y="2458202"/>
                <a:ext cx="18227863" cy="830997"/>
              </a:xfrm>
              <a:prstGeom prst="rect">
                <a:avLst/>
              </a:prstGeom>
              <a:blipFill>
                <a:blip r:embed="rId6"/>
                <a:stretch>
                  <a:fillRect l="-1505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036FF787-5869-42FD-8FF3-D818FAB60CF9}"/>
                  </a:ext>
                </a:extLst>
              </p:cNvPr>
              <p:cNvSpPr/>
              <p:nvPr/>
            </p:nvSpPr>
            <p:spPr>
              <a:xfrm>
                <a:off x="6822209" y="5078227"/>
                <a:ext cx="700005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 khai triển có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số hạng.</a:t>
                </a:r>
                <a:endParaRPr lang="en-US" dirty="0">
                  <a:effectLst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036FF787-5869-42FD-8FF3-D818FAB60C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2209" y="5078227"/>
                <a:ext cx="7000058" cy="769441"/>
              </a:xfrm>
              <a:prstGeom prst="rect">
                <a:avLst/>
              </a:prstGeom>
              <a:blipFill>
                <a:blip r:embed="rId7"/>
                <a:stretch>
                  <a:fillRect l="-3484" t="-17460" r="-2613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9F2CB700-53FF-43ED-A9EC-6E5D46E0296F}"/>
              </a:ext>
            </a:extLst>
          </p:cNvPr>
          <p:cNvSpPr/>
          <p:nvPr/>
        </p:nvSpPr>
        <p:spPr>
          <a:xfrm>
            <a:off x="6734543" y="8579964"/>
            <a:ext cx="682270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400" dirty="0">
                <a:latin typeface="Times New Roman" panose="02020603050405020304" pitchFamily="18" charset="0"/>
                <a:ea typeface="Calibri" panose="020F0502020204030204" pitchFamily="34" charset="0"/>
              </a:rPr>
              <a:t>Công thức số hạng tổng quát </a:t>
            </a:r>
            <a:endParaRPr lang="en-US" dirty="0"/>
          </a:p>
        </p:txBody>
      </p:sp>
      <p:pic>
        <p:nvPicPr>
          <p:cNvPr id="46" name="Hình ảnh 52">
            <a:extLst>
              <a:ext uri="{FF2B5EF4-FFF2-40B4-BE49-F238E27FC236}">
                <a16:creationId xmlns:a16="http://schemas.microsoft.com/office/drawing/2014/main" id="{144E8F44-23EA-497F-8611-FED62FA423B5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1097" y="8382694"/>
            <a:ext cx="6318696" cy="1225900"/>
          </a:xfrm>
          <a:prstGeom prst="rect">
            <a:avLst/>
          </a:prstGeom>
          <a:noFill/>
          <a:ln>
            <a:noFill/>
          </a:ln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23CBB472-71CE-4B76-9746-EF1342FC4A6F}"/>
              </a:ext>
            </a:extLst>
          </p:cNvPr>
          <p:cNvSpPr/>
          <p:nvPr/>
        </p:nvSpPr>
        <p:spPr>
          <a:xfrm>
            <a:off x="6262134" y="10651588"/>
            <a:ext cx="1574638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spcAft>
                <a:spcPts val="0"/>
              </a:spcAft>
            </a:pPr>
            <a:r>
              <a:rPr lang="nl-NL" sz="4400" dirty="0">
                <a:latin typeface="Times New Roman" panose="02020603050405020304" pitchFamily="18" charset="0"/>
                <a:ea typeface="Calibri" panose="020F0502020204030204" pitchFamily="34" charset="0"/>
              </a:rPr>
              <a:t>Các hệ số của các số hạng cách đều số hạng đầu và cuối thì không bằng nhau.</a:t>
            </a:r>
            <a:endParaRPr lang="en-US" dirty="0">
              <a:effectLst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7339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450680" y="2396419"/>
            <a:ext cx="23309280" cy="909575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C9CDA57-3642-4499-85DC-7E3520E54035}"/>
              </a:ext>
            </a:extLst>
          </p:cNvPr>
          <p:cNvGrpSpPr/>
          <p:nvPr/>
        </p:nvGrpSpPr>
        <p:grpSpPr>
          <a:xfrm>
            <a:off x="-81737" y="3687043"/>
            <a:ext cx="23841697" cy="2563072"/>
            <a:chOff x="61236" y="2200548"/>
            <a:chExt cx="11904573" cy="1350113"/>
          </a:xfrm>
          <a:solidFill>
            <a:schemeClr val="bg2">
              <a:lumMod val="75000"/>
            </a:schemeClr>
          </a:solidFill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0780CF5-E936-48E1-AB7B-CE819980B2C4}"/>
                </a:ext>
              </a:extLst>
            </p:cNvPr>
            <p:cNvSpPr/>
            <p:nvPr/>
          </p:nvSpPr>
          <p:spPr>
            <a:xfrm>
              <a:off x="6258009" y="2219637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D7EC5FD-6D19-4178-8F3F-D968CD745CD7}"/>
                </a:ext>
              </a:extLst>
            </p:cNvPr>
            <p:cNvSpPr/>
            <p:nvPr/>
          </p:nvSpPr>
          <p:spPr>
            <a:xfrm>
              <a:off x="421435" y="2200548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accent1">
                    <a:lumMod val="20000"/>
                    <a:lumOff val="8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84E3787D-1546-489A-BC25-C3FD609DCB06}"/>
                </a:ext>
              </a:extLst>
            </p:cNvPr>
            <p:cNvSpPr/>
            <p:nvPr/>
          </p:nvSpPr>
          <p:spPr>
            <a:xfrm>
              <a:off x="5967464" y="2278892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676FBB2-AAED-49BD-A619-CEF526460920}"/>
                </a:ext>
              </a:extLst>
            </p:cNvPr>
            <p:cNvSpPr/>
            <p:nvPr/>
          </p:nvSpPr>
          <p:spPr>
            <a:xfrm>
              <a:off x="93440" y="2301326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40F324A-DDD8-4E6C-BDD6-975E3ADA5BD3}"/>
                </a:ext>
              </a:extLst>
            </p:cNvPr>
            <p:cNvSpPr/>
            <p:nvPr/>
          </p:nvSpPr>
          <p:spPr>
            <a:xfrm>
              <a:off x="351781" y="2933393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5F2BEF5-F8F4-46A1-9C1D-71C64EC303F1}"/>
                </a:ext>
              </a:extLst>
            </p:cNvPr>
            <p:cNvSpPr/>
            <p:nvPr/>
          </p:nvSpPr>
          <p:spPr>
            <a:xfrm>
              <a:off x="61236" y="2992648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DAB8123-5FE6-40C4-9AE4-208D44B789A6}"/>
                </a:ext>
              </a:extLst>
            </p:cNvPr>
            <p:cNvSpPr/>
            <p:nvPr/>
          </p:nvSpPr>
          <p:spPr>
            <a:xfrm>
              <a:off x="6244219" y="2909049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9953997F-6181-4CF6-B667-2A3829F80CDD}"/>
                </a:ext>
              </a:extLst>
            </p:cNvPr>
            <p:cNvSpPr/>
            <p:nvPr/>
          </p:nvSpPr>
          <p:spPr>
            <a:xfrm>
              <a:off x="5953674" y="2968304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-43258" y="2172862"/>
            <a:ext cx="3701132" cy="964231"/>
            <a:chOff x="1171059" y="3991939"/>
            <a:chExt cx="3701132" cy="913062"/>
          </a:xfrm>
        </p:grpSpPr>
        <p:grpSp>
          <p:nvGrpSpPr>
            <p:cNvPr id="38" name="Group 37"/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5911" y="4456598"/>
                <a:ext cx="2793030" cy="670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</p:grp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16" name="Group 47">
            <a:extLst>
              <a:ext uri="{FF2B5EF4-FFF2-40B4-BE49-F238E27FC236}">
                <a16:creationId xmlns:a16="http://schemas.microsoft.com/office/drawing/2014/main" id="{A91951E0-2211-08D7-5E22-EAFA1718558E}"/>
              </a:ext>
            </a:extLst>
          </p:cNvPr>
          <p:cNvGrpSpPr/>
          <p:nvPr/>
        </p:nvGrpSpPr>
        <p:grpSpPr>
          <a:xfrm>
            <a:off x="7946319" y="770148"/>
            <a:ext cx="9154126" cy="968318"/>
            <a:chOff x="739068" y="1515168"/>
            <a:chExt cx="8338389" cy="968444"/>
          </a:xfrm>
          <a:solidFill>
            <a:srgbClr val="FFC000"/>
          </a:solidFill>
        </p:grpSpPr>
        <p:sp>
          <p:nvSpPr>
            <p:cNvPr id="19" name="Freeform 71">
              <a:extLst>
                <a:ext uri="{FF2B5EF4-FFF2-40B4-BE49-F238E27FC236}">
                  <a16:creationId xmlns:a16="http://schemas.microsoft.com/office/drawing/2014/main" id="{BFC57702-497A-7322-A0D8-423313F0B87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" name="Group 30">
              <a:extLst>
                <a:ext uri="{FF2B5EF4-FFF2-40B4-BE49-F238E27FC236}">
                  <a16:creationId xmlns:a16="http://schemas.microsoft.com/office/drawing/2014/main" id="{DB5D54E3-CCFD-17A3-21FB-AEF4B9478D8C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960327"/>
              <a:chOff x="739068" y="1515168"/>
              <a:chExt cx="7220702" cy="960327"/>
            </a:xfrm>
            <a:grpFill/>
          </p:grpSpPr>
          <p:sp>
            <p:nvSpPr>
              <p:cNvPr id="21" name="Freeform 71">
                <a:extLst>
                  <a:ext uri="{FF2B5EF4-FFF2-40B4-BE49-F238E27FC236}">
                    <a16:creationId xmlns:a16="http://schemas.microsoft.com/office/drawing/2014/main" id="{C0A28170-BCA8-E3F6-AFA3-7E3EFEE840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72">
                <a:extLst>
                  <a:ext uri="{FF2B5EF4-FFF2-40B4-BE49-F238E27FC236}">
                    <a16:creationId xmlns:a16="http://schemas.microsoft.com/office/drawing/2014/main" id="{3C754175-B5A5-60E7-BDE7-4EA026EF2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3">
                <a:extLst>
                  <a:ext uri="{FF2B5EF4-FFF2-40B4-BE49-F238E27FC236}">
                    <a16:creationId xmlns:a16="http://schemas.microsoft.com/office/drawing/2014/main" id="{607E4DC5-42E9-C27B-89E0-D1F55702EF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4">
                <a:extLst>
                  <a:ext uri="{FF2B5EF4-FFF2-40B4-BE49-F238E27FC236}">
                    <a16:creationId xmlns:a16="http://schemas.microsoft.com/office/drawing/2014/main" id="{46CEA9AA-EE0E-530C-404E-F6D9C52C15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5">
                <a:extLst>
                  <a:ext uri="{FF2B5EF4-FFF2-40B4-BE49-F238E27FC236}">
                    <a16:creationId xmlns:a16="http://schemas.microsoft.com/office/drawing/2014/main" id="{1187F821-CA1F-72D6-EC97-FA5E5D9871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76">
                <a:extLst>
                  <a:ext uri="{FF2B5EF4-FFF2-40B4-BE49-F238E27FC236}">
                    <a16:creationId xmlns:a16="http://schemas.microsoft.com/office/drawing/2014/main" id="{784E4916-CA49-8D43-F78B-2AACE28D4A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77">
                <a:extLst>
                  <a:ext uri="{FF2B5EF4-FFF2-40B4-BE49-F238E27FC236}">
                    <a16:creationId xmlns:a16="http://schemas.microsoft.com/office/drawing/2014/main" id="{E5C58E94-5A3D-48B5-B042-9063445803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78">
                <a:extLst>
                  <a:ext uri="{FF2B5EF4-FFF2-40B4-BE49-F238E27FC236}">
                    <a16:creationId xmlns:a16="http://schemas.microsoft.com/office/drawing/2014/main" id="{FC33E5AD-2012-9DFF-627B-0C59ED0FAF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79">
                <a:extLst>
                  <a:ext uri="{FF2B5EF4-FFF2-40B4-BE49-F238E27FC236}">
                    <a16:creationId xmlns:a16="http://schemas.microsoft.com/office/drawing/2014/main" id="{44B11EA8-399E-9CBD-0A44-508DB30AD4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80">
                <a:extLst>
                  <a:ext uri="{FF2B5EF4-FFF2-40B4-BE49-F238E27FC236}">
                    <a16:creationId xmlns:a16="http://schemas.microsoft.com/office/drawing/2014/main" id="{1CC0D9E8-DF40-7C9C-24F9-B014362046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81">
                <a:extLst>
                  <a:ext uri="{FF2B5EF4-FFF2-40B4-BE49-F238E27FC236}">
                    <a16:creationId xmlns:a16="http://schemas.microsoft.com/office/drawing/2014/main" id="{F0757931-8601-E24C-C785-B221AC721F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82">
                <a:extLst>
                  <a:ext uri="{FF2B5EF4-FFF2-40B4-BE49-F238E27FC236}">
                    <a16:creationId xmlns:a16="http://schemas.microsoft.com/office/drawing/2014/main" id="{A88F34E0-2935-404D-999C-CC1E4022D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43">
                <a:extLst>
                  <a:ext uri="{FF2B5EF4-FFF2-40B4-BE49-F238E27FC236}">
                    <a16:creationId xmlns:a16="http://schemas.microsoft.com/office/drawing/2014/main" id="{0C1BE070-82A6-5DBB-D815-FE1B069FF99F}"/>
                  </a:ext>
                </a:extLst>
              </p:cNvPr>
              <p:cNvSpPr txBox="1"/>
              <p:nvPr/>
            </p:nvSpPr>
            <p:spPr>
              <a:xfrm>
                <a:off x="2132732" y="1706054"/>
                <a:ext cx="5827038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BỔ SUNG</a:t>
                </a:r>
              </a:p>
            </p:txBody>
          </p:sp>
        </p:grpSp>
      </p:grpSp>
      <p:sp>
        <p:nvSpPr>
          <p:cNvPr id="18" name="De_bai1">
            <a:extLst>
              <a:ext uri="{FF2B5EF4-FFF2-40B4-BE49-F238E27FC236}">
                <a16:creationId xmlns:a16="http://schemas.microsoft.com/office/drawing/2014/main" id="{4035526F-9547-0E81-B93A-BC0D8AAC2D2E}"/>
              </a:ext>
            </a:extLst>
          </p:cNvPr>
          <p:cNvSpPr/>
          <p:nvPr/>
        </p:nvSpPr>
        <p:spPr>
          <a:xfrm>
            <a:off x="399428" y="7234473"/>
            <a:ext cx="23617406" cy="1496215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/>
            <a:r>
              <a:rPr lang="en-US" dirty="0"/>
              <a:t>                            </a:t>
            </a:r>
          </a:p>
        </p:txBody>
      </p:sp>
      <p:grpSp>
        <p:nvGrpSpPr>
          <p:cNvPr id="28" name="Google Shape;445;p3">
            <a:extLst>
              <a:ext uri="{FF2B5EF4-FFF2-40B4-BE49-F238E27FC236}">
                <a16:creationId xmlns:a16="http://schemas.microsoft.com/office/drawing/2014/main" id="{A57B0C30-A4F7-FBBC-27D8-465F7B16C258}"/>
              </a:ext>
            </a:extLst>
          </p:cNvPr>
          <p:cNvGrpSpPr/>
          <p:nvPr/>
        </p:nvGrpSpPr>
        <p:grpSpPr>
          <a:xfrm>
            <a:off x="399428" y="7025349"/>
            <a:ext cx="3001890" cy="861956"/>
            <a:chOff x="2028795" y="4418277"/>
            <a:chExt cx="3503060" cy="861956"/>
          </a:xfrm>
        </p:grpSpPr>
        <p:sp>
          <p:nvSpPr>
            <p:cNvPr id="30" name="Google Shape;446;p3">
              <a:extLst>
                <a:ext uri="{FF2B5EF4-FFF2-40B4-BE49-F238E27FC236}">
                  <a16:creationId xmlns:a16="http://schemas.microsoft.com/office/drawing/2014/main" id="{33184391-C473-9B5F-7345-EBFD02CE4859}"/>
                </a:ext>
              </a:extLst>
            </p:cNvPr>
            <p:cNvSpPr/>
            <p:nvPr/>
          </p:nvSpPr>
          <p:spPr>
            <a:xfrm rot="5400000">
              <a:off x="3364273" y="3082799"/>
              <a:ext cx="832104" cy="3503060"/>
            </a:xfrm>
            <a:prstGeom prst="round2SameRect">
              <a:avLst>
                <a:gd name="adj1" fmla="val 19445"/>
                <a:gd name="adj2" fmla="val 0"/>
              </a:avLst>
            </a:prstGeom>
            <a:solidFill>
              <a:schemeClr val="lt1"/>
            </a:solidFill>
            <a:ln w="57150" cap="flat" cmpd="sng">
              <a:solidFill>
                <a:srgbClr val="91720D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txt_cau">
              <a:extLst>
                <a:ext uri="{FF2B5EF4-FFF2-40B4-BE49-F238E27FC236}">
                  <a16:creationId xmlns:a16="http://schemas.microsoft.com/office/drawing/2014/main" id="{6806E7B0-3116-DA8D-C809-46E50CD98B3D}"/>
                </a:ext>
              </a:extLst>
            </p:cNvPr>
            <p:cNvSpPr txBox="1"/>
            <p:nvPr/>
          </p:nvSpPr>
          <p:spPr>
            <a:xfrm>
              <a:off x="2636458" y="4480054"/>
              <a:ext cx="2895397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/>
                  <a:cs typeface="Tahoma"/>
                  <a:sym typeface="Tahoma"/>
                </a:rPr>
                <a:t>Câu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/>
                  <a:cs typeface="Tahoma"/>
                  <a:sym typeface="Tahoma"/>
                </a:rPr>
                <a:t>3</a:t>
              </a:r>
              <a:endParaRPr kumimoji="0" sz="4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ahoma" panose="020B0604030504040204" pitchFamily="34" charset="0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43" name="Google Shape;448;p3">
            <a:extLst>
              <a:ext uri="{FF2B5EF4-FFF2-40B4-BE49-F238E27FC236}">
                <a16:creationId xmlns:a16="http://schemas.microsoft.com/office/drawing/2014/main" id="{007431FF-0311-6660-3852-3015FBD00ABB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15599" t="21515" r="9758" b="14519"/>
          <a:stretch/>
        </p:blipFill>
        <p:spPr>
          <a:xfrm>
            <a:off x="-2988" y="6993625"/>
            <a:ext cx="1076356" cy="1040476"/>
          </a:xfrm>
          <a:prstGeom prst="round2DiagRect">
            <a:avLst>
              <a:gd name="adj1" fmla="val 30509"/>
              <a:gd name="adj2" fmla="val 0"/>
            </a:avLst>
          </a:prstGeom>
          <a:solidFill>
            <a:srgbClr val="0000CC"/>
          </a:solidFill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De_bai">
                <a:extLst>
                  <a:ext uri="{FF2B5EF4-FFF2-40B4-BE49-F238E27FC236}">
                    <a16:creationId xmlns:a16="http://schemas.microsoft.com/office/drawing/2014/main" id="{4A60ABE0-066F-6BE0-7338-A87B226638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83920" y="7259155"/>
                <a:ext cx="23132914" cy="1471533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</m:t>
                      </m:r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De_bai">
                <a:extLst>
                  <a:ext uri="{FF2B5EF4-FFF2-40B4-BE49-F238E27FC236}">
                    <a16:creationId xmlns:a16="http://schemas.microsoft.com/office/drawing/2014/main" id="{4A60ABE0-066F-6BE0-7338-A87B226638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20" y="7259155"/>
                <a:ext cx="23132914" cy="14715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BB7AA27C-1F67-7236-EB1B-33C6880F7AAF}"/>
                  </a:ext>
                </a:extLst>
              </p:cNvPr>
              <p:cNvSpPr txBox="1"/>
              <p:nvPr/>
            </p:nvSpPr>
            <p:spPr>
              <a:xfrm>
                <a:off x="7209298" y="10655206"/>
                <a:ext cx="10016511" cy="847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∃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BB7AA27C-1F67-7236-EB1B-33C6880F7A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9298" y="10655206"/>
                <a:ext cx="10016511" cy="8477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CC9CDA57-3642-4499-85DC-7E3520E54035}"/>
              </a:ext>
            </a:extLst>
          </p:cNvPr>
          <p:cNvGrpSpPr/>
          <p:nvPr/>
        </p:nvGrpSpPr>
        <p:grpSpPr>
          <a:xfrm>
            <a:off x="202755" y="9265448"/>
            <a:ext cx="23841697" cy="2797991"/>
            <a:chOff x="61236" y="2219637"/>
            <a:chExt cx="11904573" cy="1339871"/>
          </a:xfrm>
          <a:solidFill>
            <a:schemeClr val="bg2">
              <a:lumMod val="75000"/>
            </a:schemeClr>
          </a:solidFill>
        </p:grpSpPr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00780CF5-E936-48E1-AB7B-CE819980B2C4}"/>
                </a:ext>
              </a:extLst>
            </p:cNvPr>
            <p:cNvSpPr/>
            <p:nvPr/>
          </p:nvSpPr>
          <p:spPr>
            <a:xfrm>
              <a:off x="6258009" y="2219637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7D7EC5FD-6D19-4178-8F3F-D968CD745CD7}"/>
                </a:ext>
              </a:extLst>
            </p:cNvPr>
            <p:cNvSpPr/>
            <p:nvPr/>
          </p:nvSpPr>
          <p:spPr>
            <a:xfrm>
              <a:off x="240165" y="2255283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84E3787D-1546-489A-BC25-C3FD609DCB06}"/>
                </a:ext>
              </a:extLst>
            </p:cNvPr>
            <p:cNvSpPr/>
            <p:nvPr/>
          </p:nvSpPr>
          <p:spPr>
            <a:xfrm>
              <a:off x="5967464" y="2278892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C676FBB2-AAED-49BD-A619-CEF526460920}"/>
                </a:ext>
              </a:extLst>
            </p:cNvPr>
            <p:cNvSpPr/>
            <p:nvPr/>
          </p:nvSpPr>
          <p:spPr>
            <a:xfrm>
              <a:off x="93440" y="2301326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A40F324A-DDD8-4E6C-BDD6-975E3ADA5BD3}"/>
                </a:ext>
              </a:extLst>
            </p:cNvPr>
            <p:cNvSpPr/>
            <p:nvPr/>
          </p:nvSpPr>
          <p:spPr>
            <a:xfrm>
              <a:off x="259664" y="2942240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A5F2BEF5-F8F4-46A1-9C1D-71C64EC303F1}"/>
                </a:ext>
              </a:extLst>
            </p:cNvPr>
            <p:cNvSpPr/>
            <p:nvPr/>
          </p:nvSpPr>
          <p:spPr>
            <a:xfrm>
              <a:off x="61236" y="2992648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3DAB8123-5FE6-40C4-9AE4-208D44B789A6}"/>
                </a:ext>
              </a:extLst>
            </p:cNvPr>
            <p:cNvSpPr/>
            <p:nvPr/>
          </p:nvSpPr>
          <p:spPr>
            <a:xfrm>
              <a:off x="6244219" y="2909049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9953997F-6181-4CF6-B667-2A3829F80CDD}"/>
                </a:ext>
              </a:extLst>
            </p:cNvPr>
            <p:cNvSpPr/>
            <p:nvPr/>
          </p:nvSpPr>
          <p:spPr>
            <a:xfrm>
              <a:off x="5953674" y="2968304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C02D910A-6004-4462-BE7D-EEC55C9A0E8B}"/>
              </a:ext>
            </a:extLst>
          </p:cNvPr>
          <p:cNvSpPr/>
          <p:nvPr/>
        </p:nvSpPr>
        <p:spPr>
          <a:xfrm>
            <a:off x="96341" y="3916070"/>
            <a:ext cx="978440" cy="909575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C02D910A-6004-4462-BE7D-EEC55C9A0E8B}"/>
              </a:ext>
            </a:extLst>
          </p:cNvPr>
          <p:cNvSpPr/>
          <p:nvPr/>
        </p:nvSpPr>
        <p:spPr>
          <a:xfrm>
            <a:off x="133356" y="11003858"/>
            <a:ext cx="1088530" cy="990269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40B956-5330-43E9-B202-4F767825D88D}"/>
                  </a:ext>
                </a:extLst>
              </p:cNvPr>
              <p:cNvSpPr/>
              <p:nvPr/>
            </p:nvSpPr>
            <p:spPr>
              <a:xfrm>
                <a:off x="5206342" y="2423612"/>
                <a:ext cx="1158676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ó bao nhiêu số hạng?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40B956-5330-43E9-B202-4F767825D8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342" y="2423612"/>
                <a:ext cx="11586762" cy="769441"/>
              </a:xfrm>
              <a:prstGeom prst="rect">
                <a:avLst/>
              </a:prstGeom>
              <a:blipFill>
                <a:blip r:embed="rId15"/>
                <a:stretch>
                  <a:fillRect l="-2104" t="-18254" r="-121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3A22097-2FEB-44FC-8F80-D6D1C447F760}"/>
                  </a:ext>
                </a:extLst>
              </p:cNvPr>
              <p:cNvSpPr/>
              <p:nvPr/>
            </p:nvSpPr>
            <p:spPr>
              <a:xfrm>
                <a:off x="4553599" y="3742713"/>
                <a:ext cx="65274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4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3A22097-2FEB-44FC-8F80-D6D1C447F7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599" y="3742713"/>
                <a:ext cx="652743" cy="830997"/>
              </a:xfrm>
              <a:prstGeom prst="rect">
                <a:avLst/>
              </a:prstGeom>
              <a:blipFill>
                <a:blip r:embed="rId16"/>
                <a:stretch>
                  <a:fillRect t="-16176" r="-41121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1F7BA54-D100-481A-B931-0E68DF706C68}"/>
                  </a:ext>
                </a:extLst>
              </p:cNvPr>
              <p:cNvSpPr/>
              <p:nvPr/>
            </p:nvSpPr>
            <p:spPr>
              <a:xfrm>
                <a:off x="16344256" y="3998864"/>
                <a:ext cx="614271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1F7BA54-D100-481A-B931-0E68DF706C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4256" y="3998864"/>
                <a:ext cx="614271" cy="75405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9DB43330-2288-4867-A0B5-A4DC4FC2B518}"/>
                  </a:ext>
                </a:extLst>
              </p:cNvPr>
              <p:cNvSpPr/>
              <p:nvPr/>
            </p:nvSpPr>
            <p:spPr>
              <a:xfrm>
                <a:off x="4510462" y="5261500"/>
                <a:ext cx="614271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9DB43330-2288-4867-A0B5-A4DC4FC2B5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462" y="5261500"/>
                <a:ext cx="614271" cy="75405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7973F70C-110B-4007-A091-05419A133969}"/>
                  </a:ext>
                </a:extLst>
              </p:cNvPr>
              <p:cNvSpPr/>
              <p:nvPr/>
            </p:nvSpPr>
            <p:spPr>
              <a:xfrm>
                <a:off x="16326266" y="5351810"/>
                <a:ext cx="918841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7973F70C-110B-4007-A091-05419A1339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6266" y="5351810"/>
                <a:ext cx="918841" cy="75405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D21FCA9F-83CB-4BF2-B4FB-73A3BC62BF93}"/>
                  </a:ext>
                </a:extLst>
              </p:cNvPr>
              <p:cNvSpPr/>
              <p:nvPr/>
            </p:nvSpPr>
            <p:spPr>
              <a:xfrm>
                <a:off x="3555522" y="7394361"/>
                <a:ext cx="2042904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 khai triển nhị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6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</m:d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Có tất cả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7</m:t>
                    </m:r>
                  </m:oMath>
                </a14:m>
                <a:r>
                  <a:rPr lang="pt-B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 hạng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dirty="0"/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D21FCA9F-83CB-4BF2-B4FB-73A3BC62BF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5522" y="7394361"/>
                <a:ext cx="20429049" cy="769441"/>
              </a:xfrm>
              <a:prstGeom prst="rect">
                <a:avLst/>
              </a:prstGeom>
              <a:blipFill>
                <a:blip r:embed="rId20"/>
                <a:stretch>
                  <a:fillRect l="-119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013D3AA4-EDC0-4DAD-90F8-B929DC03DEF7}"/>
                  </a:ext>
                </a:extLst>
              </p:cNvPr>
              <p:cNvSpPr/>
              <p:nvPr/>
            </p:nvSpPr>
            <p:spPr>
              <a:xfrm>
                <a:off x="4553599" y="9733650"/>
                <a:ext cx="238334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7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endParaRPr lang="en-US" dirty="0"/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013D3AA4-EDC0-4DAD-90F8-B929DC03DE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599" y="9733650"/>
                <a:ext cx="2383345" cy="769441"/>
              </a:xfrm>
              <a:prstGeom prst="rect">
                <a:avLst/>
              </a:prstGeom>
              <a:blipFill>
                <a:blip r:embed="rId21"/>
                <a:stretch>
                  <a:fillRect t="-18254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95FDF7F3-F045-45E7-8709-98835418BBF3}"/>
                  </a:ext>
                </a:extLst>
              </p:cNvPr>
              <p:cNvSpPr/>
              <p:nvPr/>
            </p:nvSpPr>
            <p:spPr>
              <a:xfrm>
                <a:off x="16721857" y="9694121"/>
                <a:ext cx="458202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1.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endParaRPr lang="en-US" dirty="0"/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95FDF7F3-F045-45E7-8709-98835418BB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1857" y="9694121"/>
                <a:ext cx="4582024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A6E2180-985E-4D06-8954-DC0D5C45EFC1}"/>
                  </a:ext>
                </a:extLst>
              </p:cNvPr>
              <p:cNvSpPr/>
              <p:nvPr/>
            </p:nvSpPr>
            <p:spPr>
              <a:xfrm>
                <a:off x="4646907" y="11154932"/>
                <a:ext cx="238334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endParaRPr lang="en-US" dirty="0"/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A6E2180-985E-4D06-8954-DC0D5C45EF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907" y="11154932"/>
                <a:ext cx="2383345" cy="769441"/>
              </a:xfrm>
              <a:prstGeom prst="rect">
                <a:avLst/>
              </a:prstGeom>
              <a:blipFill>
                <a:blip r:embed="rId23"/>
                <a:stretch>
                  <a:fillRect t="-18254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44C0D20-DFEF-458D-AD67-A3C782AA1337}"/>
                  </a:ext>
                </a:extLst>
              </p:cNvPr>
              <p:cNvSpPr/>
              <p:nvPr/>
            </p:nvSpPr>
            <p:spPr>
              <a:xfrm>
                <a:off x="16483930" y="11044211"/>
                <a:ext cx="123303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B44C0D20-DFEF-458D-AD67-A3C782AA13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3930" y="11044211"/>
                <a:ext cx="1233030" cy="769441"/>
              </a:xfrm>
              <a:prstGeom prst="rect">
                <a:avLst/>
              </a:prstGeom>
              <a:blipFill>
                <a:blip r:embed="rId24"/>
                <a:stretch>
                  <a:fillRect t="-18254" r="-19802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1230476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18" grpId="0" animBg="1"/>
      <p:bldP spid="44" grpId="0"/>
      <p:bldP spid="22" grpId="0" animBg="1"/>
      <p:bldP spid="7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450680" y="2396419"/>
            <a:ext cx="23309280" cy="2043160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C9CDA57-3642-4499-85DC-7E3520E54035}"/>
              </a:ext>
            </a:extLst>
          </p:cNvPr>
          <p:cNvGrpSpPr/>
          <p:nvPr/>
        </p:nvGrpSpPr>
        <p:grpSpPr>
          <a:xfrm>
            <a:off x="4452242" y="4831688"/>
            <a:ext cx="18184978" cy="7131712"/>
            <a:chOff x="2460328" y="2323083"/>
            <a:chExt cx="6104301" cy="3192861"/>
          </a:xfrm>
          <a:solidFill>
            <a:schemeClr val="bg2">
              <a:lumMod val="75000"/>
            </a:schemeClr>
          </a:solidFill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0780CF5-E936-48E1-AB7B-CE819980B2C4}"/>
                </a:ext>
              </a:extLst>
            </p:cNvPr>
            <p:cNvSpPr/>
            <p:nvPr/>
          </p:nvSpPr>
          <p:spPr>
            <a:xfrm>
              <a:off x="2856829" y="3912865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D7EC5FD-6D19-4178-8F3F-D968CD745CD7}"/>
                </a:ext>
              </a:extLst>
            </p:cNvPr>
            <p:cNvSpPr/>
            <p:nvPr/>
          </p:nvSpPr>
          <p:spPr>
            <a:xfrm>
              <a:off x="2856829" y="2323083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highlight>
                  <a:srgbClr val="C0C0C0"/>
                </a:highlight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676FBB2-AAED-49BD-A619-CEF526460920}"/>
                </a:ext>
              </a:extLst>
            </p:cNvPr>
            <p:cNvSpPr/>
            <p:nvPr/>
          </p:nvSpPr>
          <p:spPr>
            <a:xfrm>
              <a:off x="2502549" y="2424161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40F324A-DDD8-4E6C-BDD6-975E3ADA5BD3}"/>
                </a:ext>
              </a:extLst>
            </p:cNvPr>
            <p:cNvSpPr/>
            <p:nvPr/>
          </p:nvSpPr>
          <p:spPr>
            <a:xfrm>
              <a:off x="2774680" y="3132824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5F2BEF5-F8F4-46A1-9C1D-71C64EC303F1}"/>
                </a:ext>
              </a:extLst>
            </p:cNvPr>
            <p:cNvSpPr/>
            <p:nvPr/>
          </p:nvSpPr>
          <p:spPr>
            <a:xfrm>
              <a:off x="2460328" y="3999896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DAB8123-5FE6-40C4-9AE4-208D44B789A6}"/>
                </a:ext>
              </a:extLst>
            </p:cNvPr>
            <p:cNvSpPr/>
            <p:nvPr/>
          </p:nvSpPr>
          <p:spPr>
            <a:xfrm>
              <a:off x="2732460" y="4898676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9953997F-6181-4CF6-B667-2A3829F80CDD}"/>
                </a:ext>
              </a:extLst>
            </p:cNvPr>
            <p:cNvSpPr/>
            <p:nvPr/>
          </p:nvSpPr>
          <p:spPr>
            <a:xfrm>
              <a:off x="2482077" y="4957129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84E3787D-1546-489A-BC25-C3FD609DCB06}"/>
                </a:ext>
              </a:extLst>
            </p:cNvPr>
            <p:cNvSpPr/>
            <p:nvPr/>
          </p:nvSpPr>
          <p:spPr>
            <a:xfrm>
              <a:off x="2497251" y="324070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-43258" y="2172862"/>
            <a:ext cx="3701132" cy="964231"/>
            <a:chOff x="1171059" y="3991939"/>
            <a:chExt cx="3701132" cy="913062"/>
          </a:xfrm>
        </p:grpSpPr>
        <p:grpSp>
          <p:nvGrpSpPr>
            <p:cNvPr id="38" name="Group 37"/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5911" y="4456598"/>
                <a:ext cx="2793030" cy="670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</p:grp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16" name="Group 47">
            <a:extLst>
              <a:ext uri="{FF2B5EF4-FFF2-40B4-BE49-F238E27FC236}">
                <a16:creationId xmlns:a16="http://schemas.microsoft.com/office/drawing/2014/main" id="{A91951E0-2211-08D7-5E22-EAFA1718558E}"/>
              </a:ext>
            </a:extLst>
          </p:cNvPr>
          <p:cNvGrpSpPr/>
          <p:nvPr/>
        </p:nvGrpSpPr>
        <p:grpSpPr>
          <a:xfrm>
            <a:off x="7946319" y="770148"/>
            <a:ext cx="9154126" cy="968318"/>
            <a:chOff x="739068" y="1515168"/>
            <a:chExt cx="8338389" cy="968444"/>
          </a:xfrm>
          <a:solidFill>
            <a:srgbClr val="FFC000"/>
          </a:solidFill>
        </p:grpSpPr>
        <p:sp>
          <p:nvSpPr>
            <p:cNvPr id="19" name="Freeform 71">
              <a:extLst>
                <a:ext uri="{FF2B5EF4-FFF2-40B4-BE49-F238E27FC236}">
                  <a16:creationId xmlns:a16="http://schemas.microsoft.com/office/drawing/2014/main" id="{BFC57702-497A-7322-A0D8-423313F0B87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" name="Group 30">
              <a:extLst>
                <a:ext uri="{FF2B5EF4-FFF2-40B4-BE49-F238E27FC236}">
                  <a16:creationId xmlns:a16="http://schemas.microsoft.com/office/drawing/2014/main" id="{DB5D54E3-CCFD-17A3-21FB-AEF4B9478D8C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960327"/>
              <a:chOff x="739068" y="1515168"/>
              <a:chExt cx="7220702" cy="960327"/>
            </a:xfrm>
            <a:grpFill/>
          </p:grpSpPr>
          <p:sp>
            <p:nvSpPr>
              <p:cNvPr id="21" name="Freeform 71">
                <a:extLst>
                  <a:ext uri="{FF2B5EF4-FFF2-40B4-BE49-F238E27FC236}">
                    <a16:creationId xmlns:a16="http://schemas.microsoft.com/office/drawing/2014/main" id="{C0A28170-BCA8-E3F6-AFA3-7E3EFEE840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72">
                <a:extLst>
                  <a:ext uri="{FF2B5EF4-FFF2-40B4-BE49-F238E27FC236}">
                    <a16:creationId xmlns:a16="http://schemas.microsoft.com/office/drawing/2014/main" id="{3C754175-B5A5-60E7-BDE7-4EA026EF2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3">
                <a:extLst>
                  <a:ext uri="{FF2B5EF4-FFF2-40B4-BE49-F238E27FC236}">
                    <a16:creationId xmlns:a16="http://schemas.microsoft.com/office/drawing/2014/main" id="{607E4DC5-42E9-C27B-89E0-D1F55702EF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4">
                <a:extLst>
                  <a:ext uri="{FF2B5EF4-FFF2-40B4-BE49-F238E27FC236}">
                    <a16:creationId xmlns:a16="http://schemas.microsoft.com/office/drawing/2014/main" id="{46CEA9AA-EE0E-530C-404E-F6D9C52C15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5">
                <a:extLst>
                  <a:ext uri="{FF2B5EF4-FFF2-40B4-BE49-F238E27FC236}">
                    <a16:creationId xmlns:a16="http://schemas.microsoft.com/office/drawing/2014/main" id="{1187F821-CA1F-72D6-EC97-FA5E5D9871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76">
                <a:extLst>
                  <a:ext uri="{FF2B5EF4-FFF2-40B4-BE49-F238E27FC236}">
                    <a16:creationId xmlns:a16="http://schemas.microsoft.com/office/drawing/2014/main" id="{784E4916-CA49-8D43-F78B-2AACE28D4A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77">
                <a:extLst>
                  <a:ext uri="{FF2B5EF4-FFF2-40B4-BE49-F238E27FC236}">
                    <a16:creationId xmlns:a16="http://schemas.microsoft.com/office/drawing/2014/main" id="{E5C58E94-5A3D-48B5-B042-9063445803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78">
                <a:extLst>
                  <a:ext uri="{FF2B5EF4-FFF2-40B4-BE49-F238E27FC236}">
                    <a16:creationId xmlns:a16="http://schemas.microsoft.com/office/drawing/2014/main" id="{FC33E5AD-2012-9DFF-627B-0C59ED0FAF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79">
                <a:extLst>
                  <a:ext uri="{FF2B5EF4-FFF2-40B4-BE49-F238E27FC236}">
                    <a16:creationId xmlns:a16="http://schemas.microsoft.com/office/drawing/2014/main" id="{44B11EA8-399E-9CBD-0A44-508DB30AD4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80">
                <a:extLst>
                  <a:ext uri="{FF2B5EF4-FFF2-40B4-BE49-F238E27FC236}">
                    <a16:creationId xmlns:a16="http://schemas.microsoft.com/office/drawing/2014/main" id="{1CC0D9E8-DF40-7C9C-24F9-B014362046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81">
                <a:extLst>
                  <a:ext uri="{FF2B5EF4-FFF2-40B4-BE49-F238E27FC236}">
                    <a16:creationId xmlns:a16="http://schemas.microsoft.com/office/drawing/2014/main" id="{F0757931-8601-E24C-C785-B221AC721F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82">
                <a:extLst>
                  <a:ext uri="{FF2B5EF4-FFF2-40B4-BE49-F238E27FC236}">
                    <a16:creationId xmlns:a16="http://schemas.microsoft.com/office/drawing/2014/main" id="{A88F34E0-2935-404D-999C-CC1E4022D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43">
                <a:extLst>
                  <a:ext uri="{FF2B5EF4-FFF2-40B4-BE49-F238E27FC236}">
                    <a16:creationId xmlns:a16="http://schemas.microsoft.com/office/drawing/2014/main" id="{0C1BE070-82A6-5DBB-D815-FE1B069FF99F}"/>
                  </a:ext>
                </a:extLst>
              </p:cNvPr>
              <p:cNvSpPr txBox="1"/>
              <p:nvPr/>
            </p:nvSpPr>
            <p:spPr>
              <a:xfrm>
                <a:off x="2132732" y="1706054"/>
                <a:ext cx="5827038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BỔ SUNG</a:t>
                </a:r>
              </a:p>
            </p:txBody>
          </p:sp>
        </p:grpSp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C02D910A-6004-4462-BE7D-EEC55C9A0E8B}"/>
              </a:ext>
            </a:extLst>
          </p:cNvPr>
          <p:cNvSpPr/>
          <p:nvPr/>
        </p:nvSpPr>
        <p:spPr>
          <a:xfrm>
            <a:off x="4452242" y="10651588"/>
            <a:ext cx="1567036" cy="1171829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3AA23B-4FA1-4397-BCD6-D2192DADD18A}"/>
                  </a:ext>
                </a:extLst>
              </p:cNvPr>
              <p:cNvSpPr/>
              <p:nvPr/>
            </p:nvSpPr>
            <p:spPr>
              <a:xfrm>
                <a:off x="4607352" y="2393060"/>
                <a:ext cx="1891180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a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iể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ữ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73AA23B-4FA1-4397-BCD6-D2192DADD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352" y="2393060"/>
                <a:ext cx="18911803" cy="769441"/>
              </a:xfrm>
              <a:prstGeom prst="rect">
                <a:avLst/>
              </a:prstGeom>
              <a:blipFill>
                <a:blip r:embed="rId5"/>
                <a:stretch>
                  <a:fillRect l="-1322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29160AE-1653-475A-9001-351F6DA09A01}"/>
                  </a:ext>
                </a:extLst>
              </p:cNvPr>
              <p:cNvSpPr/>
              <p:nvPr/>
            </p:nvSpPr>
            <p:spPr>
              <a:xfrm>
                <a:off x="8614125" y="5033119"/>
                <a:ext cx="458202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29160AE-1653-475A-9001-351F6DA09A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4125" y="5033119"/>
                <a:ext cx="4582024" cy="769441"/>
              </a:xfrm>
              <a:prstGeom prst="rect">
                <a:avLst/>
              </a:prstGeom>
              <a:blipFill>
                <a:blip r:embed="rId6"/>
                <a:stretch>
                  <a:fillRect l="-5319" t="-18254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8B963F94-FE98-4CF5-A010-9AF3B6AC9A4D}"/>
                  </a:ext>
                </a:extLst>
              </p:cNvPr>
              <p:cNvSpPr/>
              <p:nvPr/>
            </p:nvSpPr>
            <p:spPr>
              <a:xfrm>
                <a:off x="8683495" y="7034348"/>
                <a:ext cx="458202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endParaRPr lang="en-US" dirty="0"/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8B963F94-FE98-4CF5-A010-9AF3B6AC9A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3495" y="7034348"/>
                <a:ext cx="4582024" cy="769441"/>
              </a:xfrm>
              <a:prstGeom prst="rect">
                <a:avLst/>
              </a:prstGeom>
              <a:blipFill>
                <a:blip r:embed="rId7"/>
                <a:stretch>
                  <a:fillRect l="-5319" t="-18254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58CE4EF-B588-4D77-A90A-A04D2F017029}"/>
                  </a:ext>
                </a:extLst>
              </p:cNvPr>
              <p:cNvSpPr/>
              <p:nvPr/>
            </p:nvSpPr>
            <p:spPr>
              <a:xfrm>
                <a:off x="8831108" y="9002437"/>
                <a:ext cx="349967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58CE4EF-B588-4D77-A90A-A04D2F0170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108" y="9002437"/>
                <a:ext cx="3499676" cy="769441"/>
              </a:xfrm>
              <a:prstGeom prst="rect">
                <a:avLst/>
              </a:prstGeom>
              <a:blipFill>
                <a:blip r:embed="rId8"/>
                <a:stretch>
                  <a:fillRect l="-7143" t="-18254" r="-6098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A3E98B9-6E2D-46B6-BFAE-3ADF8EA9F1DC}"/>
                  </a:ext>
                </a:extLst>
              </p:cNvPr>
              <p:cNvSpPr/>
              <p:nvPr/>
            </p:nvSpPr>
            <p:spPr>
              <a:xfrm>
                <a:off x="8966612" y="11129571"/>
                <a:ext cx="349967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ạ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A3E98B9-6E2D-46B6-BFAE-3ADF8EA9F1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6612" y="11129571"/>
                <a:ext cx="3499676" cy="769441"/>
              </a:xfrm>
              <a:prstGeom prst="rect">
                <a:avLst/>
              </a:prstGeom>
              <a:blipFill>
                <a:blip r:embed="rId9"/>
                <a:stretch>
                  <a:fillRect l="-7143" t="-18254" r="-6098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7209059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2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450680" y="2396419"/>
            <a:ext cx="23309280" cy="2043160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C9CDA57-3642-4499-85DC-7E3520E54035}"/>
              </a:ext>
            </a:extLst>
          </p:cNvPr>
          <p:cNvGrpSpPr/>
          <p:nvPr/>
        </p:nvGrpSpPr>
        <p:grpSpPr>
          <a:xfrm>
            <a:off x="4452242" y="4831688"/>
            <a:ext cx="18184978" cy="7131712"/>
            <a:chOff x="2460328" y="2323083"/>
            <a:chExt cx="6104301" cy="3192861"/>
          </a:xfrm>
          <a:solidFill>
            <a:schemeClr val="bg2">
              <a:lumMod val="75000"/>
            </a:schemeClr>
          </a:solidFill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0780CF5-E936-48E1-AB7B-CE819980B2C4}"/>
                </a:ext>
              </a:extLst>
            </p:cNvPr>
            <p:cNvSpPr/>
            <p:nvPr/>
          </p:nvSpPr>
          <p:spPr>
            <a:xfrm>
              <a:off x="2856829" y="3912865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D7EC5FD-6D19-4178-8F3F-D968CD745CD7}"/>
                </a:ext>
              </a:extLst>
            </p:cNvPr>
            <p:cNvSpPr/>
            <p:nvPr/>
          </p:nvSpPr>
          <p:spPr>
            <a:xfrm>
              <a:off x="2856829" y="2323083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highlight>
                  <a:srgbClr val="C0C0C0"/>
                </a:highlight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676FBB2-AAED-49BD-A619-CEF526460920}"/>
                </a:ext>
              </a:extLst>
            </p:cNvPr>
            <p:cNvSpPr/>
            <p:nvPr/>
          </p:nvSpPr>
          <p:spPr>
            <a:xfrm>
              <a:off x="2502549" y="2424161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40F324A-DDD8-4E6C-BDD6-975E3ADA5BD3}"/>
                </a:ext>
              </a:extLst>
            </p:cNvPr>
            <p:cNvSpPr/>
            <p:nvPr/>
          </p:nvSpPr>
          <p:spPr>
            <a:xfrm>
              <a:off x="2774680" y="3132824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5F2BEF5-F8F4-46A1-9C1D-71C64EC303F1}"/>
                </a:ext>
              </a:extLst>
            </p:cNvPr>
            <p:cNvSpPr/>
            <p:nvPr/>
          </p:nvSpPr>
          <p:spPr>
            <a:xfrm>
              <a:off x="2460328" y="3999896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DAB8123-5FE6-40C4-9AE4-208D44B789A6}"/>
                </a:ext>
              </a:extLst>
            </p:cNvPr>
            <p:cNvSpPr/>
            <p:nvPr/>
          </p:nvSpPr>
          <p:spPr>
            <a:xfrm>
              <a:off x="2732460" y="4898676"/>
              <a:ext cx="57078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9953997F-6181-4CF6-B667-2A3829F80CDD}"/>
                </a:ext>
              </a:extLst>
            </p:cNvPr>
            <p:cNvSpPr/>
            <p:nvPr/>
          </p:nvSpPr>
          <p:spPr>
            <a:xfrm>
              <a:off x="2482077" y="4957129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84E3787D-1546-489A-BC25-C3FD609DCB06}"/>
                </a:ext>
              </a:extLst>
            </p:cNvPr>
            <p:cNvSpPr/>
            <p:nvPr/>
          </p:nvSpPr>
          <p:spPr>
            <a:xfrm>
              <a:off x="2497251" y="324070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-43258" y="2172862"/>
            <a:ext cx="3701132" cy="964231"/>
            <a:chOff x="1171059" y="3991939"/>
            <a:chExt cx="3701132" cy="913062"/>
          </a:xfrm>
        </p:grpSpPr>
        <p:grpSp>
          <p:nvGrpSpPr>
            <p:cNvPr id="38" name="Group 37"/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54" name="Freeform 20"/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5911" y="4456598"/>
                <a:ext cx="2793030" cy="670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</p:grpSp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16" name="Group 47">
            <a:extLst>
              <a:ext uri="{FF2B5EF4-FFF2-40B4-BE49-F238E27FC236}">
                <a16:creationId xmlns:a16="http://schemas.microsoft.com/office/drawing/2014/main" id="{A91951E0-2211-08D7-5E22-EAFA1718558E}"/>
              </a:ext>
            </a:extLst>
          </p:cNvPr>
          <p:cNvGrpSpPr/>
          <p:nvPr/>
        </p:nvGrpSpPr>
        <p:grpSpPr>
          <a:xfrm>
            <a:off x="7946319" y="770148"/>
            <a:ext cx="9154126" cy="968318"/>
            <a:chOff x="739068" y="1515168"/>
            <a:chExt cx="8338389" cy="968444"/>
          </a:xfrm>
          <a:solidFill>
            <a:srgbClr val="FFC000"/>
          </a:solidFill>
        </p:grpSpPr>
        <p:sp>
          <p:nvSpPr>
            <p:cNvPr id="19" name="Freeform 71">
              <a:extLst>
                <a:ext uri="{FF2B5EF4-FFF2-40B4-BE49-F238E27FC236}">
                  <a16:creationId xmlns:a16="http://schemas.microsoft.com/office/drawing/2014/main" id="{BFC57702-497A-7322-A0D8-423313F0B87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" name="Group 30">
              <a:extLst>
                <a:ext uri="{FF2B5EF4-FFF2-40B4-BE49-F238E27FC236}">
                  <a16:creationId xmlns:a16="http://schemas.microsoft.com/office/drawing/2014/main" id="{DB5D54E3-CCFD-17A3-21FB-AEF4B9478D8C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960327"/>
              <a:chOff x="739068" y="1515168"/>
              <a:chExt cx="7220702" cy="960327"/>
            </a:xfrm>
            <a:grpFill/>
          </p:grpSpPr>
          <p:sp>
            <p:nvSpPr>
              <p:cNvPr id="21" name="Freeform 71">
                <a:extLst>
                  <a:ext uri="{FF2B5EF4-FFF2-40B4-BE49-F238E27FC236}">
                    <a16:creationId xmlns:a16="http://schemas.microsoft.com/office/drawing/2014/main" id="{C0A28170-BCA8-E3F6-AFA3-7E3EFEE840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72">
                <a:extLst>
                  <a:ext uri="{FF2B5EF4-FFF2-40B4-BE49-F238E27FC236}">
                    <a16:creationId xmlns:a16="http://schemas.microsoft.com/office/drawing/2014/main" id="{3C754175-B5A5-60E7-BDE7-4EA026EF26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3">
                <a:extLst>
                  <a:ext uri="{FF2B5EF4-FFF2-40B4-BE49-F238E27FC236}">
                    <a16:creationId xmlns:a16="http://schemas.microsoft.com/office/drawing/2014/main" id="{607E4DC5-42E9-C27B-89E0-D1F55702EF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4">
                <a:extLst>
                  <a:ext uri="{FF2B5EF4-FFF2-40B4-BE49-F238E27FC236}">
                    <a16:creationId xmlns:a16="http://schemas.microsoft.com/office/drawing/2014/main" id="{46CEA9AA-EE0E-530C-404E-F6D9C52C15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5">
                <a:extLst>
                  <a:ext uri="{FF2B5EF4-FFF2-40B4-BE49-F238E27FC236}">
                    <a16:creationId xmlns:a16="http://schemas.microsoft.com/office/drawing/2014/main" id="{1187F821-CA1F-72D6-EC97-FA5E5D9871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76">
                <a:extLst>
                  <a:ext uri="{FF2B5EF4-FFF2-40B4-BE49-F238E27FC236}">
                    <a16:creationId xmlns:a16="http://schemas.microsoft.com/office/drawing/2014/main" id="{784E4916-CA49-8D43-F78B-2AACE28D4A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77">
                <a:extLst>
                  <a:ext uri="{FF2B5EF4-FFF2-40B4-BE49-F238E27FC236}">
                    <a16:creationId xmlns:a16="http://schemas.microsoft.com/office/drawing/2014/main" id="{E5C58E94-5A3D-48B5-B042-9063445803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78">
                <a:extLst>
                  <a:ext uri="{FF2B5EF4-FFF2-40B4-BE49-F238E27FC236}">
                    <a16:creationId xmlns:a16="http://schemas.microsoft.com/office/drawing/2014/main" id="{FC33E5AD-2012-9DFF-627B-0C59ED0FAF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79">
                <a:extLst>
                  <a:ext uri="{FF2B5EF4-FFF2-40B4-BE49-F238E27FC236}">
                    <a16:creationId xmlns:a16="http://schemas.microsoft.com/office/drawing/2014/main" id="{44B11EA8-399E-9CBD-0A44-508DB30AD4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80">
                <a:extLst>
                  <a:ext uri="{FF2B5EF4-FFF2-40B4-BE49-F238E27FC236}">
                    <a16:creationId xmlns:a16="http://schemas.microsoft.com/office/drawing/2014/main" id="{1CC0D9E8-DF40-7C9C-24F9-B014362046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81">
                <a:extLst>
                  <a:ext uri="{FF2B5EF4-FFF2-40B4-BE49-F238E27FC236}">
                    <a16:creationId xmlns:a16="http://schemas.microsoft.com/office/drawing/2014/main" id="{F0757931-8601-E24C-C785-B221AC721F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82">
                <a:extLst>
                  <a:ext uri="{FF2B5EF4-FFF2-40B4-BE49-F238E27FC236}">
                    <a16:creationId xmlns:a16="http://schemas.microsoft.com/office/drawing/2014/main" id="{A88F34E0-2935-404D-999C-CC1E4022D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TextBox 43">
                <a:extLst>
                  <a:ext uri="{FF2B5EF4-FFF2-40B4-BE49-F238E27FC236}">
                    <a16:creationId xmlns:a16="http://schemas.microsoft.com/office/drawing/2014/main" id="{0C1BE070-82A6-5DBB-D815-FE1B069FF99F}"/>
                  </a:ext>
                </a:extLst>
              </p:cNvPr>
              <p:cNvSpPr txBox="1"/>
              <p:nvPr/>
            </p:nvSpPr>
            <p:spPr>
              <a:xfrm>
                <a:off x="2132732" y="1706054"/>
                <a:ext cx="5827038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BỔ SUNG</a:t>
                </a:r>
              </a:p>
            </p:txBody>
          </p:sp>
        </p:grpSp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C02D910A-6004-4462-BE7D-EEC55C9A0E8B}"/>
              </a:ext>
            </a:extLst>
          </p:cNvPr>
          <p:cNvSpPr/>
          <p:nvPr/>
        </p:nvSpPr>
        <p:spPr>
          <a:xfrm>
            <a:off x="4621769" y="6858000"/>
            <a:ext cx="1567036" cy="1171829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AC9C9AD-A7F2-4BF0-BE10-0A10F52D9568}"/>
                  </a:ext>
                </a:extLst>
              </p:cNvPr>
              <p:cNvSpPr/>
              <p:nvPr/>
            </p:nvSpPr>
            <p:spPr>
              <a:xfrm>
                <a:off x="5388710" y="2635270"/>
                <a:ext cx="9223807" cy="785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240"/>
                  </a:spcBef>
                  <a:spcAft>
                    <a:spcPts val="240"/>
                  </a:spcAft>
                  <a:tabLst>
                    <a:tab pos="629920" algn="l"/>
                  </a:tabLst>
                </a:pP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ai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6AC9C9AD-A7F2-4BF0-BE10-0A10F52D95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8710" y="2635270"/>
                <a:ext cx="9223807" cy="785921"/>
              </a:xfrm>
              <a:prstGeom prst="rect">
                <a:avLst/>
              </a:prstGeom>
              <a:blipFill>
                <a:blip r:embed="rId5"/>
                <a:stretch>
                  <a:fillRect l="-2710" t="-14729" r="-1785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363FC19-0699-4EA8-A6E1-4D89AE1A4576}"/>
                  </a:ext>
                </a:extLst>
              </p:cNvPr>
              <p:cNvSpPr/>
              <p:nvPr/>
            </p:nvSpPr>
            <p:spPr>
              <a:xfrm>
                <a:off x="6674900" y="5177906"/>
                <a:ext cx="12192000" cy="145424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2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6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8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 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363FC19-0699-4EA8-A6E1-4D89AE1A45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4900" y="5177906"/>
                <a:ext cx="12192000" cy="1454244"/>
              </a:xfrm>
              <a:prstGeom prst="rect">
                <a:avLst/>
              </a:prstGeom>
              <a:blipFill>
                <a:blip r:embed="rId6"/>
                <a:stretch>
                  <a:fillRect t="-7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28A0332-6D17-46F9-B13C-19AF9891F05C}"/>
                  </a:ext>
                </a:extLst>
              </p:cNvPr>
              <p:cNvSpPr/>
              <p:nvPr/>
            </p:nvSpPr>
            <p:spPr>
              <a:xfrm>
                <a:off x="6313060" y="6956671"/>
                <a:ext cx="13559629" cy="777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31800" algn="just">
                  <a:spcBef>
                    <a:spcPts val="240"/>
                  </a:spcBef>
                  <a:spcAft>
                    <a:spcPts val="240"/>
                  </a:spcAft>
                </a:pP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32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</a:rPr>
                      <m:t>+80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</a:rPr>
                      <m:t>+80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</a:rPr>
                      <m:t>+40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effectLst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28A0332-6D17-46F9-B13C-19AF9891F0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060" y="6956671"/>
                <a:ext cx="13559629" cy="777136"/>
              </a:xfrm>
              <a:prstGeom prst="rect">
                <a:avLst/>
              </a:prstGeom>
              <a:blipFill>
                <a:blip r:embed="rId7"/>
                <a:stretch>
                  <a:fillRect t="-15625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2CFCA5DF-364E-48BB-8285-FB3967F69E0E}"/>
                  </a:ext>
                </a:extLst>
              </p:cNvPr>
              <p:cNvSpPr/>
              <p:nvPr/>
            </p:nvSpPr>
            <p:spPr>
              <a:xfrm>
                <a:off x="6674900" y="8663115"/>
                <a:ext cx="12078050" cy="7771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0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0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0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0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2CFCA5DF-364E-48BB-8285-FB3967F69E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4900" y="8663115"/>
                <a:ext cx="12078050" cy="777136"/>
              </a:xfrm>
              <a:prstGeom prst="rect">
                <a:avLst/>
              </a:prstGeom>
              <a:blipFill>
                <a:blip r:embed="rId8"/>
                <a:stretch>
                  <a:fillRect t="-15625" r="-1060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334A250-C9B7-4845-8298-6B51F23DFBE6}"/>
                  </a:ext>
                </a:extLst>
              </p:cNvPr>
              <p:cNvSpPr/>
              <p:nvPr/>
            </p:nvSpPr>
            <p:spPr>
              <a:xfrm>
                <a:off x="5622550" y="10755679"/>
                <a:ext cx="15816556" cy="7615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3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1000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800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400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334A250-C9B7-4845-8298-6B51F23DFB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550" y="10755679"/>
                <a:ext cx="15816556" cy="76155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3532869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ounded Rectangle 19">
            <a:extLst>
              <a:ext uri="{FF2B5EF4-FFF2-40B4-BE49-F238E27FC236}">
                <a16:creationId xmlns:a16="http://schemas.microsoft.com/office/drawing/2014/main" id="{9732CF64-EA0B-4855-B3A1-931E81F57942}"/>
              </a:ext>
            </a:extLst>
          </p:cNvPr>
          <p:cNvSpPr/>
          <p:nvPr/>
        </p:nvSpPr>
        <p:spPr>
          <a:xfrm>
            <a:off x="245919" y="2187371"/>
            <a:ext cx="23892162" cy="11506200"/>
          </a:xfrm>
          <a:prstGeom prst="roundRect">
            <a:avLst>
              <a:gd name="adj" fmla="val 4496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>
              <a:spcBef>
                <a:spcPts val="600"/>
              </a:spcBef>
              <a:buNone/>
            </a:pPr>
            <a:endParaRPr lang="vi-VN" sz="28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/>
              <p:nvPr/>
            </p:nvSpPr>
            <p:spPr>
              <a:xfrm>
                <a:off x="496918" y="2187371"/>
                <a:ext cx="23887082" cy="7786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Ở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800" b="1" dirty="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𝒃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8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8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Quan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ũ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𝒏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 ?</a:t>
                </a:r>
              </a:p>
              <a:p>
                <a:pPr algn="just">
                  <a:spcBef>
                    <a:spcPts val="600"/>
                  </a:spcBef>
                </a:pPr>
                <a:endParaRPr lang="vi-VN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5C8CF20-A188-40A3-A095-8424A532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918" y="2187371"/>
                <a:ext cx="23887082" cy="7786747"/>
              </a:xfrm>
              <a:prstGeom prst="rect">
                <a:avLst/>
              </a:prstGeom>
              <a:blipFill>
                <a:blip r:embed="rId3"/>
                <a:stretch>
                  <a:fillRect l="-1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39630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A73C2D5-CA9B-47BC-9AD0-ECA015C1C325}"/>
              </a:ext>
            </a:extLst>
          </p:cNvPr>
          <p:cNvGrpSpPr/>
          <p:nvPr/>
        </p:nvGrpSpPr>
        <p:grpSpPr>
          <a:xfrm>
            <a:off x="839678" y="5486579"/>
            <a:ext cx="23010921" cy="2701196"/>
            <a:chOff x="839787" y="6087168"/>
            <a:chExt cx="22175609" cy="270154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id="{E1DE1FB5-671A-4611-8EE8-31248E438454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16460787" y="8381999"/>
              <a:ext cx="6551512" cy="406715"/>
            </a:xfrm>
            <a:prstGeom prst="rect">
              <a:avLst/>
            </a:pr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71">
              <a:extLst>
                <a:ext uri="{FF2B5EF4-FFF2-40B4-BE49-F238E27FC236}">
                  <a16:creationId xmlns:a16="http://schemas.microsoft.com/office/drawing/2014/main" id="{1E70EDEF-46E1-429A-B86A-3AB2597BC5FA}"/>
                </a:ext>
              </a:extLst>
            </p:cNvPr>
            <p:cNvSpPr>
              <a:spLocks/>
            </p:cNvSpPr>
            <p:nvPr/>
          </p:nvSpPr>
          <p:spPr bwMode="auto">
            <a:xfrm>
              <a:off x="839787" y="7614323"/>
              <a:ext cx="19585088" cy="117439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Oval 72">
              <a:extLst>
                <a:ext uri="{FF2B5EF4-FFF2-40B4-BE49-F238E27FC236}">
                  <a16:creationId xmlns:a16="http://schemas.microsoft.com/office/drawing/2014/main" id="{061809A4-DFA0-48FD-A9B1-C4C761DE3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1467" y="6087168"/>
              <a:ext cx="803766" cy="790373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3">
              <a:extLst>
                <a:ext uri="{FF2B5EF4-FFF2-40B4-BE49-F238E27FC236}">
                  <a16:creationId xmlns:a16="http://schemas.microsoft.com/office/drawing/2014/main" id="{8A17BDFD-C5E8-4E1C-915C-5CFAC4A888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4">
              <a:extLst>
                <a:ext uri="{FF2B5EF4-FFF2-40B4-BE49-F238E27FC236}">
                  <a16:creationId xmlns:a16="http://schemas.microsoft.com/office/drawing/2014/main" id="{E741B86F-E7B9-4220-8DE8-16F61058D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5">
              <a:extLst>
                <a:ext uri="{FF2B5EF4-FFF2-40B4-BE49-F238E27FC236}">
                  <a16:creationId xmlns:a16="http://schemas.microsoft.com/office/drawing/2014/main" id="{A09A0D33-4C85-476E-BFFE-F1FD8CCE4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589429" cy="535844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6">
              <a:extLst>
                <a:ext uri="{FF2B5EF4-FFF2-40B4-BE49-F238E27FC236}">
                  <a16:creationId xmlns:a16="http://schemas.microsoft.com/office/drawing/2014/main" id="{DDAC5A5E-FBC2-42F3-A656-E3FDFB130D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0524" y="6815024"/>
              <a:ext cx="1169926" cy="535844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7">
              <a:extLst>
                <a:ext uri="{FF2B5EF4-FFF2-40B4-BE49-F238E27FC236}">
                  <a16:creationId xmlns:a16="http://schemas.microsoft.com/office/drawing/2014/main" id="{C2BB2173-F867-4E7A-8E0E-8B9F2F13E7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0654" y="7038293"/>
              <a:ext cx="1594133" cy="495658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8">
              <a:extLst>
                <a:ext uri="{FF2B5EF4-FFF2-40B4-BE49-F238E27FC236}">
                  <a16:creationId xmlns:a16="http://schemas.microsoft.com/office/drawing/2014/main" id="{81E049EF-5FCC-4AF7-BFB8-2376327199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194577"/>
              <a:ext cx="861815" cy="1330678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9">
              <a:extLst>
                <a:ext uri="{FF2B5EF4-FFF2-40B4-BE49-F238E27FC236}">
                  <a16:creationId xmlns:a16="http://schemas.microsoft.com/office/drawing/2014/main" id="{13AE2C48-248E-44C5-9188-340518D57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48137" y="7194577"/>
              <a:ext cx="1737027" cy="1330678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0">
              <a:extLst>
                <a:ext uri="{FF2B5EF4-FFF2-40B4-BE49-F238E27FC236}">
                  <a16:creationId xmlns:a16="http://schemas.microsoft.com/office/drawing/2014/main" id="{C7094C98-BEEA-438E-99C0-6AA683EC00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1">
              <a:extLst>
                <a:ext uri="{FF2B5EF4-FFF2-40B4-BE49-F238E27FC236}">
                  <a16:creationId xmlns:a16="http://schemas.microsoft.com/office/drawing/2014/main" id="{6060D6D9-15A5-4D95-94BC-A9B51A4B0A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2">
              <a:extLst>
                <a:ext uri="{FF2B5EF4-FFF2-40B4-BE49-F238E27FC236}">
                  <a16:creationId xmlns:a16="http://schemas.microsoft.com/office/drawing/2014/main" id="{AE1B44B1-DBFA-419C-A487-CF00758C4E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23349" y="7614323"/>
              <a:ext cx="84842" cy="910936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1CDE3B4-A1DE-4B75-9DCD-FB34DD583B3E}"/>
                </a:ext>
              </a:extLst>
            </p:cNvPr>
            <p:cNvSpPr txBox="1"/>
            <p:nvPr/>
          </p:nvSpPr>
          <p:spPr>
            <a:xfrm>
              <a:off x="4760377" y="6624160"/>
              <a:ext cx="18255019" cy="14467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8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IẾT HỌC ĐẾN ĐÂY KẾT THÚC</a:t>
              </a:r>
              <a:endParaRPr lang="en-US" sz="88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99418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B4A18748-8EE5-49A7-A5B7-9EB01B49D0A0}"/>
              </a:ext>
            </a:extLst>
          </p:cNvPr>
          <p:cNvGrpSpPr/>
          <p:nvPr/>
        </p:nvGrpSpPr>
        <p:grpSpPr>
          <a:xfrm>
            <a:off x="380999" y="2832537"/>
            <a:ext cx="13093013" cy="10654863"/>
            <a:chOff x="381000" y="2832537"/>
            <a:chExt cx="23622000" cy="5549463"/>
          </a:xfrm>
        </p:grpSpPr>
        <p:sp>
          <p:nvSpPr>
            <p:cNvPr id="72" name="Rounded Rectangle 19">
              <a:extLst>
                <a:ext uri="{FF2B5EF4-FFF2-40B4-BE49-F238E27FC236}">
                  <a16:creationId xmlns:a16="http://schemas.microsoft.com/office/drawing/2014/main" id="{E0DF60D7-D16D-4130-8240-C5B4ED3B3931}"/>
                </a:ext>
              </a:extLst>
            </p:cNvPr>
            <p:cNvSpPr/>
            <p:nvPr/>
          </p:nvSpPr>
          <p:spPr>
            <a:xfrm>
              <a:off x="381000" y="2832537"/>
              <a:ext cx="23622000" cy="554946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E6D5532-96B9-4E24-AFEE-80769DB2B44B}"/>
                </a:ext>
              </a:extLst>
            </p:cNvPr>
            <p:cNvGrpSpPr/>
            <p:nvPr/>
          </p:nvGrpSpPr>
          <p:grpSpPr>
            <a:xfrm>
              <a:off x="440180" y="3117122"/>
              <a:ext cx="1617502" cy="476161"/>
              <a:chOff x="0" y="92326"/>
              <a:chExt cx="575416" cy="197663"/>
            </a:xfrm>
          </p:grpSpPr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2D5041F0-3D20-4C63-837F-2E7C92B14989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49" name="Arrow: Pentagon 48">
                  <a:extLst>
                    <a:ext uri="{FF2B5EF4-FFF2-40B4-BE49-F238E27FC236}">
                      <a16:creationId xmlns:a16="http://schemas.microsoft.com/office/drawing/2014/main" id="{2F00DEC8-5534-408B-8297-6F5E064EB7A3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0" name="Arrow: Chevron 49">
                  <a:extLst>
                    <a:ext uri="{FF2B5EF4-FFF2-40B4-BE49-F238E27FC236}">
                      <a16:creationId xmlns:a16="http://schemas.microsoft.com/office/drawing/2014/main" id="{B2BB3821-36E1-4185-B02D-6219F83C257B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2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" name="Arrow: Chevron 58">
                  <a:extLst>
                    <a:ext uri="{FF2B5EF4-FFF2-40B4-BE49-F238E27FC236}">
                      <a16:creationId xmlns:a16="http://schemas.microsoft.com/office/drawing/2014/main" id="{7A1BC79F-E2C8-4C7C-84BA-DEB51F95102C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47" name="Flowchart: Terminator 46">
                <a:extLst>
                  <a:ext uri="{FF2B5EF4-FFF2-40B4-BE49-F238E27FC236}">
                    <a16:creationId xmlns:a16="http://schemas.microsoft.com/office/drawing/2014/main" id="{231EFF96-6FDB-45EC-AA38-13F6AC1C047C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936EA72D-2CC4-4FC5-A11E-C93F82164CDE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E29BFA7-E12A-4CBB-98F4-7D8BABA5D3DC}"/>
              </a:ext>
            </a:extLst>
          </p:cNvPr>
          <p:cNvGrpSpPr/>
          <p:nvPr/>
        </p:nvGrpSpPr>
        <p:grpSpPr>
          <a:xfrm>
            <a:off x="381000" y="1904999"/>
            <a:ext cx="23219986" cy="1538884"/>
            <a:chOff x="381000" y="1904999"/>
            <a:chExt cx="23219986" cy="1538884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CE96812B-CA35-423B-AB78-F20B241658E4}"/>
                </a:ext>
              </a:extLst>
            </p:cNvPr>
            <p:cNvSpPr/>
            <p:nvPr/>
          </p:nvSpPr>
          <p:spPr>
            <a:xfrm>
              <a:off x="1981200" y="1905000"/>
              <a:ext cx="21619786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ÂY DỰNG CÔNG THỨC NHỊ THỨC NEWTON.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Round Same Side Corner Rectangle 51">
              <a:extLst>
                <a:ext uri="{FF2B5EF4-FFF2-40B4-BE49-F238E27FC236}">
                  <a16:creationId xmlns:a16="http://schemas.microsoft.com/office/drawing/2014/main" id="{F5394341-0F3A-4C0D-BC41-B35436366F0D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5322D5D-00D8-42B9-BCDA-53D3D944992D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20" name="Round Same Side Corner Rectangle 51">
              <a:extLst>
                <a:ext uri="{FF2B5EF4-FFF2-40B4-BE49-F238E27FC236}">
                  <a16:creationId xmlns:a16="http://schemas.microsoft.com/office/drawing/2014/main" id="{5C39138E-5593-4AB5-96EE-114568791664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90995F8-A631-4231-86BB-7D3EBA512F0D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321">
                <a:extLst>
                  <a:ext uri="{FF2B5EF4-FFF2-40B4-BE49-F238E27FC236}">
                    <a16:creationId xmlns:a16="http://schemas.microsoft.com/office/drawing/2014/main" id="{1A04E56E-94E6-4E9A-83AE-5A713E7E6A56}"/>
                  </a:ext>
                </a:extLst>
              </p:cNvPr>
              <p:cNvSpPr txBox="1"/>
              <p:nvPr/>
            </p:nvSpPr>
            <p:spPr>
              <a:xfrm>
                <a:off x="1060656" y="3008150"/>
                <a:ext cx="12413356" cy="1059417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600" b="1" kern="120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1: </a:t>
                </a:r>
                <a:r>
                  <a:rPr lang="en-US" sz="4500" b="1" dirty="0" err="1"/>
                  <a:t>Hãy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xây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dựng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sơ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đồ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hình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ây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ủa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ích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ha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nhị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hức</a:t>
                </a:r>
                <a:r>
                  <a:rPr lang="en-US" sz="45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b="1" i="1" smtClean="0">
                            <a:latin typeface="Cambria Math"/>
                          </a:rPr>
                          <m:t>𝒂</m:t>
                        </m:r>
                        <m:r>
                          <a:rPr lang="en-US" sz="4500" b="1" i="1" smtClean="0">
                            <a:latin typeface="Cambria Math"/>
                          </a:rPr>
                          <m:t>+</m:t>
                        </m:r>
                        <m:r>
                          <a:rPr lang="en-US" sz="4500" b="1" i="1" smtClean="0">
                            <a:latin typeface="Cambria Math"/>
                          </a:rPr>
                          <m:t>𝒃</m:t>
                        </m:r>
                      </m:e>
                    </m:d>
                    <m:r>
                      <a:rPr lang="en-US" sz="4500" b="1" i="1" smtClean="0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5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b="1" i="1" smtClean="0">
                            <a:latin typeface="Cambria Math"/>
                          </a:rPr>
                          <m:t>𝒄</m:t>
                        </m:r>
                        <m:r>
                          <a:rPr lang="en-US" sz="4500" b="1" i="1" smtClean="0">
                            <a:latin typeface="Cambria Math"/>
                          </a:rPr>
                          <m:t>+</m:t>
                        </m:r>
                        <m:r>
                          <a:rPr lang="en-US" sz="4500" b="1" i="1" smtClean="0">
                            <a:latin typeface="Cambria Math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500" b="1" dirty="0"/>
                  <a:t> </a:t>
                </a:r>
                <a:r>
                  <a:rPr lang="en-US" sz="4500" b="1" dirty="0" err="1"/>
                  <a:t>như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sau</a:t>
                </a:r>
                <a:r>
                  <a:rPr lang="en-US" sz="4500" b="1" dirty="0"/>
                  <a:t>: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500" b="1" dirty="0"/>
                  <a:t>*</a:t>
                </a:r>
                <a:r>
                  <a:rPr lang="en-US" sz="4500" b="1" dirty="0" err="1"/>
                  <a:t>Từ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ột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điểm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gốc</a:t>
                </a:r>
                <a:r>
                  <a:rPr lang="en-US" sz="4500" b="1" dirty="0"/>
                  <a:t>, </a:t>
                </a:r>
                <a:r>
                  <a:rPr lang="en-US" sz="4500" b="1" dirty="0" err="1"/>
                  <a:t>kẻ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ác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ũ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ên</a:t>
                </a:r>
                <a:r>
                  <a:rPr lang="en-US" sz="4500" b="1" dirty="0"/>
                  <a:t>, </a:t>
                </a:r>
                <a:r>
                  <a:rPr lang="en-US" sz="4500" b="1" dirty="0" err="1"/>
                  <a:t>mỗ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ũ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ê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ương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ứng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vớ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ột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đơ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hức</a:t>
                </a:r>
                <a:r>
                  <a:rPr lang="en-US" sz="4500" b="1" dirty="0"/>
                  <a:t> (</a:t>
                </a:r>
                <a:r>
                  <a:rPr lang="en-US" sz="4500" b="1" dirty="0" err="1"/>
                  <a:t>gọ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là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nhã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ủa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ũ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ên</a:t>
                </a:r>
                <a:r>
                  <a:rPr lang="en-US" sz="4500" b="1" dirty="0"/>
                  <a:t>) </a:t>
                </a:r>
                <a:r>
                  <a:rPr lang="en-US" sz="4500" b="1" dirty="0" err="1"/>
                  <a:t>của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nhị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hức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hứ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nhất</a:t>
                </a:r>
                <a:r>
                  <a:rPr lang="en-US" sz="4500" b="1" dirty="0"/>
                  <a:t> (H.8.6);</a:t>
                </a:r>
                <a:endParaRPr lang="en-US" sz="4500" b="1" kern="12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500" b="1" dirty="0"/>
                  <a:t> *</a:t>
                </a:r>
                <a:r>
                  <a:rPr lang="en-US" sz="4500" b="1" dirty="0" err="1"/>
                  <a:t>Từ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ngọ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ủa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ỗ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ũ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ê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đã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xây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dựng</a:t>
                </a:r>
                <a:r>
                  <a:rPr lang="en-US" sz="4500" b="1" dirty="0"/>
                  <a:t>, </a:t>
                </a:r>
                <a:r>
                  <a:rPr lang="en-US" sz="4500" b="1" dirty="0" err="1"/>
                  <a:t>kẻ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ác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ũ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ên</a:t>
                </a:r>
                <a:r>
                  <a:rPr lang="en-US" sz="4500" b="1" dirty="0"/>
                  <a:t>, </a:t>
                </a:r>
                <a:r>
                  <a:rPr lang="en-US" sz="4500" b="1" dirty="0" err="1"/>
                  <a:t>mỗ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ũ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ê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ương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ứng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vớ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ột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đơ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hức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ủa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nhị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hức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hứ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hai</a:t>
                </a:r>
                <a:r>
                  <a:rPr lang="en-US" sz="4500" b="1" dirty="0"/>
                  <a:t>; </a:t>
                </a:r>
              </a:p>
              <a:p>
                <a:r>
                  <a:rPr lang="en-US" sz="4500" b="1" dirty="0"/>
                  <a:t> *</a:t>
                </a:r>
                <a:r>
                  <a:rPr lang="en-US" sz="4500" b="1" dirty="0" err="1"/>
                  <a:t>Tạ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ngọ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ủa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ác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ũ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ê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xây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dựng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ạ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bước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sau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ùng</a:t>
                </a:r>
                <a:r>
                  <a:rPr lang="en-US" sz="4500" b="1" dirty="0"/>
                  <a:t>, </a:t>
                </a:r>
                <a:r>
                  <a:rPr lang="en-US" sz="4500" b="1" dirty="0" err="1"/>
                  <a:t>gh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lạ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ích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ủa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ác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nhã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ủa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ác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ũ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ê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đ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ừ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điểm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gốc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đế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đầu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mút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đó</a:t>
                </a:r>
                <a:r>
                  <a:rPr lang="en-US" sz="4500" b="1" dirty="0"/>
                  <a:t>.</a:t>
                </a:r>
              </a:p>
              <a:p>
                <a:r>
                  <a:rPr lang="en-US" sz="4500" b="1" dirty="0"/>
                  <a:t>   </a:t>
                </a:r>
                <a:r>
                  <a:rPr lang="en-US" sz="4500" b="1" dirty="0" err="1"/>
                  <a:t>Hãy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lấy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ổng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ủa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ác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ích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nhậ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được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và</a:t>
                </a:r>
                <a:r>
                  <a:rPr lang="en-US" sz="4500" b="1" dirty="0"/>
                  <a:t> so </a:t>
                </a:r>
                <a:r>
                  <a:rPr lang="en-US" sz="4500" b="1" dirty="0" err="1"/>
                  <a:t>sánh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kết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quả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vớ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khai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riển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của</a:t>
                </a:r>
                <a:r>
                  <a:rPr lang="en-US" sz="4500" b="1" dirty="0"/>
                  <a:t> </a:t>
                </a:r>
                <a:r>
                  <a:rPr lang="en-US" sz="4500" b="1" dirty="0" err="1"/>
                  <a:t>tích</a:t>
                </a:r>
                <a:r>
                  <a:rPr lang="en-US" sz="45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5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latin typeface="Cambria Math"/>
                          </a:rPr>
                          <m:t>𝒂</m:t>
                        </m:r>
                        <m:r>
                          <a:rPr lang="en-US" sz="4500" b="1" i="1">
                            <a:latin typeface="Cambria Math"/>
                          </a:rPr>
                          <m:t>+</m:t>
                        </m:r>
                        <m:r>
                          <a:rPr lang="en-US" sz="4500" b="1" i="1">
                            <a:latin typeface="Cambria Math"/>
                          </a:rPr>
                          <m:t>𝒃</m:t>
                        </m:r>
                      </m:e>
                    </m:d>
                    <m:r>
                      <a:rPr lang="en-US" sz="4500" b="1" i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5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latin typeface="Cambria Math"/>
                          </a:rPr>
                          <m:t>𝒄</m:t>
                        </m:r>
                        <m:r>
                          <a:rPr lang="en-US" sz="4500" b="1" i="1">
                            <a:latin typeface="Cambria Math"/>
                          </a:rPr>
                          <m:t>+</m:t>
                        </m:r>
                        <m:r>
                          <a:rPr lang="en-US" sz="4500" b="1" i="1">
                            <a:latin typeface="Cambria Math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500" b="1" dirty="0"/>
                  <a:t> .</a:t>
                </a: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6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6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TextBox 321">
                <a:extLst>
                  <a:ext uri="{FF2B5EF4-FFF2-40B4-BE49-F238E27FC236}">
                    <a16:creationId xmlns:a16="http://schemas.microsoft.com/office/drawing/2014/main" id="{1A04E56E-94E6-4E9A-83AE-5A713E7E6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656" y="3008150"/>
                <a:ext cx="12413356" cy="10594175"/>
              </a:xfrm>
              <a:prstGeom prst="rect">
                <a:avLst/>
              </a:prstGeom>
              <a:blipFill>
                <a:blip r:embed="rId3"/>
                <a:stretch>
                  <a:fillRect l="-2112" t="-1381" r="-2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4AF817D0-6A59-494C-85BC-EC23C8516691}"/>
              </a:ext>
            </a:extLst>
          </p:cNvPr>
          <p:cNvGrpSpPr/>
          <p:nvPr/>
        </p:nvGrpSpPr>
        <p:grpSpPr>
          <a:xfrm>
            <a:off x="13561722" y="2800461"/>
            <a:ext cx="10411116" cy="10602156"/>
            <a:chOff x="1788560" y="-1681645"/>
            <a:chExt cx="23966227" cy="12330004"/>
          </a:xfrm>
        </p:grpSpPr>
        <p:sp>
          <p:nvSpPr>
            <p:cNvPr id="74" name="Rounded Rectangle 34">
              <a:extLst>
                <a:ext uri="{FF2B5EF4-FFF2-40B4-BE49-F238E27FC236}">
                  <a16:creationId xmlns:a16="http://schemas.microsoft.com/office/drawing/2014/main" id="{A6C470C3-8BC0-41D7-85C3-6BF08CB76404}"/>
                </a:ext>
              </a:extLst>
            </p:cNvPr>
            <p:cNvSpPr/>
            <p:nvPr/>
          </p:nvSpPr>
          <p:spPr>
            <a:xfrm>
              <a:off x="1788560" y="-1681645"/>
              <a:ext cx="23966227" cy="1233000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r>
                <a:rPr lang="vi-VN" sz="46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AFA9C2F5-0037-4884-8375-1EF3BD2B80A8}"/>
                </a:ext>
              </a:extLst>
            </p:cNvPr>
            <p:cNvGrpSpPr/>
            <p:nvPr/>
          </p:nvGrpSpPr>
          <p:grpSpPr>
            <a:xfrm>
              <a:off x="2906765" y="-1226241"/>
              <a:ext cx="6542583" cy="914317"/>
              <a:chOff x="2908652" y="-285113"/>
              <a:chExt cx="6543340" cy="918978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6CB21E94-AE6B-442B-BFF9-72B0DC40A5F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6200801" y="-2651268"/>
                <a:ext cx="828632" cy="556094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C6E47BA5-0074-4AD1-9999-5245AD15FAA9}"/>
                  </a:ext>
                </a:extLst>
              </p:cNvPr>
              <p:cNvSpPr txBox="1"/>
              <p:nvPr/>
            </p:nvSpPr>
            <p:spPr>
              <a:xfrm>
                <a:off x="4035219" y="-261084"/>
                <a:ext cx="5416773" cy="894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: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Round Diagonal Corner Rectangle 41">
                <a:extLst>
                  <a:ext uri="{FF2B5EF4-FFF2-40B4-BE49-F238E27FC236}">
                    <a16:creationId xmlns:a16="http://schemas.microsoft.com/office/drawing/2014/main" id="{DC4B01DD-F943-41F7-B7AB-80194AB4C995}"/>
                  </a:ext>
                </a:extLst>
              </p:cNvPr>
              <p:cNvSpPr/>
              <p:nvPr/>
            </p:nvSpPr>
            <p:spPr>
              <a:xfrm flipV="1">
                <a:off x="2908652" y="-215573"/>
                <a:ext cx="777241" cy="828629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reeform 15">
                <a:extLst>
                  <a:ext uri="{FF2B5EF4-FFF2-40B4-BE49-F238E27FC236}">
                    <a16:creationId xmlns:a16="http://schemas.microsoft.com/office/drawing/2014/main" id="{7537B811-3E9D-4FCF-B714-AD3F3B3A52E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046321" y="-180846"/>
                <a:ext cx="501903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9" name="Rectangle 38"/>
          <p:cNvSpPr/>
          <p:nvPr/>
        </p:nvSpPr>
        <p:spPr>
          <a:xfrm>
            <a:off x="15679111" y="4142257"/>
            <a:ext cx="7444217" cy="5437310"/>
          </a:xfrm>
          <a:prstGeom prst="rect">
            <a:avLst/>
          </a:prstGeom>
          <a:solidFill>
            <a:prstClr val="white"/>
          </a:solidFill>
        </p:spPr>
        <p:txBody>
          <a:bodyPr/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8669407" y="9744066"/>
            <a:ext cx="234073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Hình</a:t>
            </a:r>
            <a:r>
              <a:rPr lang="en-US" dirty="0"/>
              <a:t> 8.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13474012" y="10528977"/>
                <a:ext cx="10813059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/>
                  <a:t> </a:t>
                </a:r>
                <a:r>
                  <a:rPr lang="en-US" sz="4400" b="1" dirty="0" err="1"/>
                  <a:t>Tổ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á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íc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hậ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ượ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/>
                        </a:rPr>
                        <m:t>𝒂𝒄</m:t>
                      </m:r>
                      <m:r>
                        <a:rPr lang="en-US" sz="4400" b="1" i="1" smtClean="0">
                          <a:latin typeface="Cambria Math"/>
                        </a:rPr>
                        <m:t>+</m:t>
                      </m:r>
                      <m:r>
                        <a:rPr lang="en-US" sz="4400" b="1" i="1" smtClean="0">
                          <a:latin typeface="Cambria Math"/>
                        </a:rPr>
                        <m:t>𝒂𝒅</m:t>
                      </m:r>
                      <m:r>
                        <a:rPr lang="en-US" sz="4400" b="1" i="1" smtClean="0">
                          <a:latin typeface="Cambria Math"/>
                        </a:rPr>
                        <m:t>+</m:t>
                      </m:r>
                      <m:r>
                        <a:rPr lang="en-US" sz="4400" b="1" i="1" smtClean="0">
                          <a:latin typeface="Cambria Math"/>
                        </a:rPr>
                        <m:t>𝒃𝒄</m:t>
                      </m:r>
                      <m:r>
                        <a:rPr lang="en-US" sz="4400" b="1" i="1" smtClean="0">
                          <a:latin typeface="Cambria Math"/>
                        </a:rPr>
                        <m:t>+</m:t>
                      </m:r>
                      <m:r>
                        <a:rPr lang="en-US" sz="4400" b="1" i="1" smtClean="0">
                          <a:latin typeface="Cambria Math"/>
                        </a:rPr>
                        <m:t>𝒃𝒅</m:t>
                      </m:r>
                    </m:oMath>
                  </m:oMathPara>
                </a14:m>
                <a:endParaRPr lang="en-US" sz="4400" b="1" dirty="0"/>
              </a:p>
              <a:p>
                <a:r>
                  <a:rPr lang="en-US" sz="4400" b="1" dirty="0"/>
                  <a:t> </a:t>
                </a:r>
                <a:r>
                  <a:rPr lang="en-US" sz="4400" b="1" dirty="0" err="1"/>
                  <a:t>Tổ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à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í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ế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quả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iển</a:t>
                </a:r>
                <a:r>
                  <a:rPr lang="en-US" sz="4400" b="1" dirty="0"/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𝒃</m:t>
                          </m:r>
                        </m:e>
                      </m:d>
                      <m:r>
                        <a:rPr lang="en-US" sz="4400" b="1" i="1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𝒄</m:t>
                          </m:r>
                          <m:r>
                            <a:rPr lang="en-US" sz="4400" b="1" i="1">
                              <a:latin typeface="Cambria Math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𝒅</m:t>
                          </m:r>
                        </m:e>
                      </m:d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4012" y="10528977"/>
                <a:ext cx="10813059" cy="2800767"/>
              </a:xfrm>
              <a:prstGeom prst="rect">
                <a:avLst/>
              </a:prstGeom>
              <a:blipFill>
                <a:blip r:embed="rId4"/>
                <a:stretch>
                  <a:fillRect l="-1071"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Text Box 8">
                <a:extLst>
                  <a:ext uri="{FF2B5EF4-FFF2-40B4-BE49-F238E27FC236}">
                    <a16:creationId xmlns:a16="http://schemas.microsoft.com/office/drawing/2014/main" id="{629CA584-7F73-DFB6-755A-54E274FC73A5}"/>
                  </a:ext>
                </a:extLst>
              </p:cNvPr>
              <p:cNvSpPr txBox="1"/>
              <p:nvPr/>
            </p:nvSpPr>
            <p:spPr>
              <a:xfrm>
                <a:off x="15697200" y="4142257"/>
                <a:ext cx="7402791" cy="988515"/>
              </a:xfrm>
              <a:prstGeom prst="rect">
                <a:avLst/>
              </a:prstGeom>
              <a:solidFill>
                <a:schemeClr val="lt1"/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600" b="1" dirty="0">
                    <a:latin typeface="Times New Roman"/>
                    <a:ea typeface="Calibri"/>
                    <a:cs typeface="Times New Roman"/>
                  </a:rPr>
                  <a:t>Sơ </a:t>
                </a:r>
                <a:r>
                  <a:rPr lang="en-US" sz="3600" b="1" dirty="0" err="1">
                    <a:latin typeface="Times New Roman"/>
                    <a:ea typeface="Calibri"/>
                    <a:cs typeface="Times New Roman"/>
                  </a:rPr>
                  <a:t>đồ</a:t>
                </a:r>
                <a:r>
                  <a:rPr lang="en-US" sz="3600" b="1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3600" b="1" dirty="0" err="1">
                    <a:latin typeface="Times New Roman"/>
                    <a:ea typeface="Calibri"/>
                    <a:cs typeface="Times New Roman"/>
                  </a:rPr>
                  <a:t>hình</a:t>
                </a:r>
                <a:r>
                  <a:rPr lang="en-US" sz="3600" b="1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3600" b="1" dirty="0" err="1">
                    <a:latin typeface="Times New Roman"/>
                    <a:ea typeface="Calibri"/>
                    <a:cs typeface="Times New Roman"/>
                  </a:rPr>
                  <a:t>cây</a:t>
                </a:r>
                <a:r>
                  <a:rPr lang="en-US" sz="3600" b="1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3600" b="1" dirty="0" err="1"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3600" b="1" dirty="0"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  <m:r>
                          <a:rPr lang="en-US" sz="3600" b="1" i="1"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3600" b="1" i="1"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e>
                    </m:d>
                    <m:r>
                      <a:rPr lang="en-US" sz="3600" b="1" i="1">
                        <a:latin typeface="Cambria Math"/>
                        <a:ea typeface="Calibri"/>
                        <a:cs typeface="Times New Roman"/>
                      </a:rPr>
                      <m:t>⋅(</m:t>
                    </m:r>
                    <m:r>
                      <a:rPr lang="en-US" sz="3600" b="1" i="1"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  <m:r>
                      <a:rPr lang="en-US" sz="3600" b="1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600" b="1" i="1"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  <m:r>
                      <a:rPr lang="en-US" sz="3600" b="1" i="1"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endParaRPr lang="en-US" sz="3600" b="1" dirty="0"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>
          <p:sp>
            <p:nvSpPr>
              <p:cNvPr id="81" name="Text Box 8">
                <a:extLst>
                  <a:ext uri="{FF2B5EF4-FFF2-40B4-BE49-F238E27FC236}">
                    <a16:creationId xmlns:a16="http://schemas.microsoft.com/office/drawing/2014/main" id="{629CA584-7F73-DFB6-755A-54E274FC7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7200" y="4142257"/>
                <a:ext cx="7402791" cy="988515"/>
              </a:xfrm>
              <a:prstGeom prst="rect">
                <a:avLst/>
              </a:prstGeom>
              <a:blipFill>
                <a:blip r:embed="rId5"/>
                <a:stretch>
                  <a:fillRect l="-1483" t="-10494"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 Box 16">
                <a:extLst>
                  <a:ext uri="{FF2B5EF4-FFF2-40B4-BE49-F238E27FC236}">
                    <a16:creationId xmlns:a16="http://schemas.microsoft.com/office/drawing/2014/main" id="{E2C70FE6-9F9B-E58C-C623-00879E938B24}"/>
                  </a:ext>
                </a:extLst>
              </p:cNvPr>
              <p:cNvSpPr txBox="1"/>
              <p:nvPr/>
            </p:nvSpPr>
            <p:spPr>
              <a:xfrm>
                <a:off x="17896669" y="5633639"/>
                <a:ext cx="959952" cy="921497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𝑎</m:t>
                      </m:r>
                    </m:oMath>
                  </m:oMathPara>
                </a14:m>
                <a:endParaRPr lang="en-US" sz="360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82" name="Text Box 16">
                <a:extLst>
                  <a:ext uri="{FF2B5EF4-FFF2-40B4-BE49-F238E27FC236}">
                    <a16:creationId xmlns:a16="http://schemas.microsoft.com/office/drawing/2014/main" id="{E2C70FE6-9F9B-E58C-C623-00879E938B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6669" y="5633639"/>
                <a:ext cx="959952" cy="9214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B6D6D476-67CE-9E2E-44E1-29162410EB03}"/>
              </a:ext>
            </a:extLst>
          </p:cNvPr>
          <p:cNvCxnSpPr/>
          <p:nvPr/>
        </p:nvCxnSpPr>
        <p:spPr>
          <a:xfrm flipH="1">
            <a:off x="17650772" y="5466852"/>
            <a:ext cx="1801628" cy="164624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Oval 84">
            <a:extLst>
              <a:ext uri="{FF2B5EF4-FFF2-40B4-BE49-F238E27FC236}">
                <a16:creationId xmlns:a16="http://schemas.microsoft.com/office/drawing/2014/main" id="{563C4823-7BC2-BABD-2FB4-467850AB46FB}"/>
              </a:ext>
            </a:extLst>
          </p:cNvPr>
          <p:cNvSpPr/>
          <p:nvPr/>
        </p:nvSpPr>
        <p:spPr>
          <a:xfrm>
            <a:off x="19402053" y="5311556"/>
            <a:ext cx="219709" cy="22624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BFEEB4EE-F1FD-C528-7C33-D6F7FE34D6EB}"/>
              </a:ext>
            </a:extLst>
          </p:cNvPr>
          <p:cNvCxnSpPr>
            <a:cxnSpLocks/>
          </p:cNvCxnSpPr>
          <p:nvPr/>
        </p:nvCxnSpPr>
        <p:spPr>
          <a:xfrm>
            <a:off x="19595294" y="5512491"/>
            <a:ext cx="1608387" cy="177091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 Box 16">
                <a:extLst>
                  <a:ext uri="{FF2B5EF4-FFF2-40B4-BE49-F238E27FC236}">
                    <a16:creationId xmlns:a16="http://schemas.microsoft.com/office/drawing/2014/main" id="{2749789B-4392-F277-AA39-AD864D8AD0D4}"/>
                  </a:ext>
                </a:extLst>
              </p:cNvPr>
              <p:cNvSpPr txBox="1"/>
              <p:nvPr/>
            </p:nvSpPr>
            <p:spPr>
              <a:xfrm>
                <a:off x="20072273" y="5648020"/>
                <a:ext cx="959534" cy="9198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𝑏</m:t>
                      </m:r>
                    </m:oMath>
                  </m:oMathPara>
                </a14:m>
                <a:endParaRPr lang="en-US" sz="360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87" name="Text Box 16">
                <a:extLst>
                  <a:ext uri="{FF2B5EF4-FFF2-40B4-BE49-F238E27FC236}">
                    <a16:creationId xmlns:a16="http://schemas.microsoft.com/office/drawing/2014/main" id="{2749789B-4392-F277-AA39-AD864D8AD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2273" y="5648020"/>
                <a:ext cx="959534" cy="9198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24D866D9-E84B-E8A7-183C-C69A6D5C4FD0}"/>
              </a:ext>
            </a:extLst>
          </p:cNvPr>
          <p:cNvSpPr/>
          <p:nvPr/>
        </p:nvSpPr>
        <p:spPr>
          <a:xfrm>
            <a:off x="17421398" y="7067071"/>
            <a:ext cx="219164" cy="2256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EDAABF41-0616-C343-40F0-CA1DE1C36921}"/>
              </a:ext>
            </a:extLst>
          </p:cNvPr>
          <p:cNvSpPr/>
          <p:nvPr/>
        </p:nvSpPr>
        <p:spPr>
          <a:xfrm>
            <a:off x="21145762" y="7219471"/>
            <a:ext cx="219164" cy="22568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 Box 16">
                <a:extLst>
                  <a:ext uri="{FF2B5EF4-FFF2-40B4-BE49-F238E27FC236}">
                    <a16:creationId xmlns:a16="http://schemas.microsoft.com/office/drawing/2014/main" id="{5BB94A9C-C3ED-BE9E-9A20-A4EEC89B8129}"/>
                  </a:ext>
                </a:extLst>
              </p:cNvPr>
              <p:cNvSpPr txBox="1"/>
              <p:nvPr/>
            </p:nvSpPr>
            <p:spPr>
              <a:xfrm>
                <a:off x="16217230" y="7501128"/>
                <a:ext cx="959534" cy="85484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𝑐</m:t>
                      </m:r>
                    </m:oMath>
                  </m:oMathPara>
                </a14:m>
                <a:endParaRPr lang="en-US" sz="360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0" name="Text Box 16">
                <a:extLst>
                  <a:ext uri="{FF2B5EF4-FFF2-40B4-BE49-F238E27FC236}">
                    <a16:creationId xmlns:a16="http://schemas.microsoft.com/office/drawing/2014/main" id="{5BB94A9C-C3ED-BE9E-9A20-A4EEC89B8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7230" y="7501128"/>
                <a:ext cx="959534" cy="85484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16">
                <a:extLst>
                  <a:ext uri="{FF2B5EF4-FFF2-40B4-BE49-F238E27FC236}">
                    <a16:creationId xmlns:a16="http://schemas.microsoft.com/office/drawing/2014/main" id="{BF5E1B60-8C06-4BDA-E08D-47C4ADB166C2}"/>
                  </a:ext>
                </a:extLst>
              </p:cNvPr>
              <p:cNvSpPr txBox="1"/>
              <p:nvPr/>
            </p:nvSpPr>
            <p:spPr>
              <a:xfrm>
                <a:off x="17842838" y="7589011"/>
                <a:ext cx="959534" cy="9198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𝑑</m:t>
                      </m:r>
                    </m:oMath>
                  </m:oMathPara>
                </a14:m>
                <a:endParaRPr lang="en-US" sz="360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1" name="Text Box 16">
                <a:extLst>
                  <a:ext uri="{FF2B5EF4-FFF2-40B4-BE49-F238E27FC236}">
                    <a16:creationId xmlns:a16="http://schemas.microsoft.com/office/drawing/2014/main" id="{BF5E1B60-8C06-4BDA-E08D-47C4ADB166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2838" y="7589011"/>
                <a:ext cx="959534" cy="9198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 Box 16">
                <a:extLst>
                  <a:ext uri="{FF2B5EF4-FFF2-40B4-BE49-F238E27FC236}">
                    <a16:creationId xmlns:a16="http://schemas.microsoft.com/office/drawing/2014/main" id="{7BB1C31F-D5BE-96F8-0D35-95EEEF9B6EF3}"/>
                  </a:ext>
                </a:extLst>
              </p:cNvPr>
              <p:cNvSpPr txBox="1"/>
              <p:nvPr/>
            </p:nvSpPr>
            <p:spPr>
              <a:xfrm>
                <a:off x="19986439" y="7596864"/>
                <a:ext cx="959534" cy="9198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𝑐</m:t>
                      </m:r>
                    </m:oMath>
                  </m:oMathPara>
                </a14:m>
                <a:endParaRPr lang="en-US" sz="360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2" name="Text Box 16">
                <a:extLst>
                  <a:ext uri="{FF2B5EF4-FFF2-40B4-BE49-F238E27FC236}">
                    <a16:creationId xmlns:a16="http://schemas.microsoft.com/office/drawing/2014/main" id="{7BB1C31F-D5BE-96F8-0D35-95EEEF9B6E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6439" y="7596864"/>
                <a:ext cx="959534" cy="9198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 Box 16">
                <a:extLst>
                  <a:ext uri="{FF2B5EF4-FFF2-40B4-BE49-F238E27FC236}">
                    <a16:creationId xmlns:a16="http://schemas.microsoft.com/office/drawing/2014/main" id="{6D3CDCD7-E9AA-17CA-F181-D8EBC6266AE6}"/>
                  </a:ext>
                </a:extLst>
              </p:cNvPr>
              <p:cNvSpPr txBox="1"/>
              <p:nvPr/>
            </p:nvSpPr>
            <p:spPr>
              <a:xfrm>
                <a:off x="21695945" y="7694930"/>
                <a:ext cx="959534" cy="9198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𝑑</m:t>
                      </m:r>
                    </m:oMath>
                  </m:oMathPara>
                </a14:m>
                <a:endParaRPr lang="en-US" sz="360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3" name="Text Box 16">
                <a:extLst>
                  <a:ext uri="{FF2B5EF4-FFF2-40B4-BE49-F238E27FC236}">
                    <a16:creationId xmlns:a16="http://schemas.microsoft.com/office/drawing/2014/main" id="{6D3CDCD7-E9AA-17CA-F181-D8EBC6266A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5945" y="7694930"/>
                <a:ext cx="959534" cy="9198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C45355C5-940A-FABF-2FF9-C7B002C34695}"/>
              </a:ext>
            </a:extLst>
          </p:cNvPr>
          <p:cNvCxnSpPr>
            <a:cxnSpLocks/>
          </p:cNvCxnSpPr>
          <p:nvPr/>
        </p:nvCxnSpPr>
        <p:spPr>
          <a:xfrm flipH="1">
            <a:off x="16448728" y="7259818"/>
            <a:ext cx="1063091" cy="1519271"/>
          </a:xfrm>
          <a:prstGeom prst="straightConnector1">
            <a:avLst/>
          </a:prstGeom>
          <a:ln w="349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5AF104F8-24E9-1575-9A7B-5ADCF9857865}"/>
              </a:ext>
            </a:extLst>
          </p:cNvPr>
          <p:cNvCxnSpPr>
            <a:cxnSpLocks/>
          </p:cNvCxnSpPr>
          <p:nvPr/>
        </p:nvCxnSpPr>
        <p:spPr>
          <a:xfrm>
            <a:off x="17613992" y="7302549"/>
            <a:ext cx="941259" cy="1597980"/>
          </a:xfrm>
          <a:prstGeom prst="straightConnector1">
            <a:avLst/>
          </a:prstGeom>
          <a:ln w="349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C938F416-A780-0F42-4D02-DBB953E4B2B9}"/>
              </a:ext>
            </a:extLst>
          </p:cNvPr>
          <p:cNvCxnSpPr>
            <a:cxnSpLocks/>
          </p:cNvCxnSpPr>
          <p:nvPr/>
        </p:nvCxnSpPr>
        <p:spPr>
          <a:xfrm flipH="1">
            <a:off x="20214230" y="7467832"/>
            <a:ext cx="967502" cy="1311257"/>
          </a:xfrm>
          <a:prstGeom prst="straightConnector1">
            <a:avLst/>
          </a:prstGeom>
          <a:ln w="349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5B250955-2175-4E24-03F5-F2A741EE7FC3}"/>
              </a:ext>
            </a:extLst>
          </p:cNvPr>
          <p:cNvCxnSpPr>
            <a:cxnSpLocks/>
          </p:cNvCxnSpPr>
          <p:nvPr/>
        </p:nvCxnSpPr>
        <p:spPr>
          <a:xfrm>
            <a:off x="21364926" y="7484733"/>
            <a:ext cx="1120640" cy="1390508"/>
          </a:xfrm>
          <a:prstGeom prst="straightConnector1">
            <a:avLst/>
          </a:prstGeom>
          <a:ln w="349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>
                <a:extLst>
                  <a:ext uri="{FF2B5EF4-FFF2-40B4-BE49-F238E27FC236}">
                    <a16:creationId xmlns:a16="http://schemas.microsoft.com/office/drawing/2014/main" id="{516F679F-CF41-1F28-FB6F-B10D21E8771A}"/>
                  </a:ext>
                </a:extLst>
              </p:cNvPr>
              <p:cNvSpPr txBox="1"/>
              <p:nvPr/>
            </p:nvSpPr>
            <p:spPr>
              <a:xfrm>
                <a:off x="15679111" y="8810748"/>
                <a:ext cx="1462221" cy="9198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𝑎</m:t>
                      </m:r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⋅</m:t>
                      </m:r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𝑐</m:t>
                      </m:r>
                    </m:oMath>
                  </m:oMathPara>
                </a14:m>
                <a:endParaRPr lang="en-US" sz="360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8" name="Text Box 16">
                <a:extLst>
                  <a:ext uri="{FF2B5EF4-FFF2-40B4-BE49-F238E27FC236}">
                    <a16:creationId xmlns:a16="http://schemas.microsoft.com/office/drawing/2014/main" id="{516F679F-CF41-1F28-FB6F-B10D21E87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9111" y="8810748"/>
                <a:ext cx="1462221" cy="9198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 Box 16">
                <a:extLst>
                  <a:ext uri="{FF2B5EF4-FFF2-40B4-BE49-F238E27FC236}">
                    <a16:creationId xmlns:a16="http://schemas.microsoft.com/office/drawing/2014/main" id="{E45D04D9-2C3A-E905-F538-840639894169}"/>
                  </a:ext>
                </a:extLst>
              </p:cNvPr>
              <p:cNvSpPr txBox="1"/>
              <p:nvPr/>
            </p:nvSpPr>
            <p:spPr>
              <a:xfrm>
                <a:off x="17769367" y="8789890"/>
                <a:ext cx="1460481" cy="9198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𝑎</m:t>
                      </m:r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⋅</m:t>
                      </m:r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𝑑</m:t>
                      </m:r>
                    </m:oMath>
                  </m:oMathPara>
                </a14:m>
                <a:endParaRPr lang="en-US" sz="360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9" name="Text Box 16">
                <a:extLst>
                  <a:ext uri="{FF2B5EF4-FFF2-40B4-BE49-F238E27FC236}">
                    <a16:creationId xmlns:a16="http://schemas.microsoft.com/office/drawing/2014/main" id="{E45D04D9-2C3A-E905-F538-8406398941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9367" y="8789890"/>
                <a:ext cx="1460481" cy="9198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 Box 16">
                <a:extLst>
                  <a:ext uri="{FF2B5EF4-FFF2-40B4-BE49-F238E27FC236}">
                    <a16:creationId xmlns:a16="http://schemas.microsoft.com/office/drawing/2014/main" id="{11CF7286-BCC7-4E99-5398-EF442FD75281}"/>
                  </a:ext>
                </a:extLst>
              </p:cNvPr>
              <p:cNvSpPr txBox="1"/>
              <p:nvPr/>
            </p:nvSpPr>
            <p:spPr>
              <a:xfrm>
                <a:off x="19342032" y="8768291"/>
                <a:ext cx="1460481" cy="9198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𝑏</m:t>
                      </m:r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⋅</m:t>
                      </m:r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𝑐</m:t>
                      </m:r>
                    </m:oMath>
                  </m:oMathPara>
                </a14:m>
                <a:endParaRPr lang="en-US" sz="360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00" name="Text Box 16">
                <a:extLst>
                  <a:ext uri="{FF2B5EF4-FFF2-40B4-BE49-F238E27FC236}">
                    <a16:creationId xmlns:a16="http://schemas.microsoft.com/office/drawing/2014/main" id="{11CF7286-BCC7-4E99-5398-EF442FD75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2032" y="8768291"/>
                <a:ext cx="1460481" cy="9198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16">
                <a:extLst>
                  <a:ext uri="{FF2B5EF4-FFF2-40B4-BE49-F238E27FC236}">
                    <a16:creationId xmlns:a16="http://schemas.microsoft.com/office/drawing/2014/main" id="{71FEC17B-7F80-A31A-578A-6D78902CEC58}"/>
                  </a:ext>
                </a:extLst>
              </p:cNvPr>
              <p:cNvSpPr txBox="1"/>
              <p:nvPr/>
            </p:nvSpPr>
            <p:spPr>
              <a:xfrm>
                <a:off x="21695945" y="8806472"/>
                <a:ext cx="1460481" cy="9198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𝑏</m:t>
                      </m:r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⋅</m:t>
                      </m:r>
                      <m:r>
                        <a:rPr lang="en-US" sz="36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𝑑</m:t>
                      </m:r>
                    </m:oMath>
                  </m:oMathPara>
                </a14:m>
                <a:endParaRPr lang="en-US" sz="3600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01" name="Text Box 16">
                <a:extLst>
                  <a:ext uri="{FF2B5EF4-FFF2-40B4-BE49-F238E27FC236}">
                    <a16:creationId xmlns:a16="http://schemas.microsoft.com/office/drawing/2014/main" id="{71FEC17B-7F80-A31A-578A-6D78902CE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5945" y="8806472"/>
                <a:ext cx="1460481" cy="91981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59522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5" grpId="0"/>
      <p:bldP spid="15" grpId="0"/>
      <p:bldP spid="81" grpId="0" animBg="1"/>
      <p:bldP spid="82" grpId="0"/>
      <p:bldP spid="85" grpId="0" animBg="1"/>
      <p:bldP spid="87" grpId="0"/>
      <p:bldP spid="88" grpId="0" animBg="1"/>
      <p:bldP spid="89" grpId="0" animBg="1"/>
      <p:bldP spid="90" grpId="0"/>
      <p:bldP spid="91" grpId="0"/>
      <p:bldP spid="92" grpId="0"/>
      <p:bldP spid="93" grpId="0"/>
      <p:bldP spid="98" grpId="0"/>
      <p:bldP spid="99" grpId="0"/>
      <p:bldP spid="100" grpId="0"/>
      <p:bldP spid="1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EB4182A7-1FDA-4E02-8F4E-C7FB717E2595}"/>
              </a:ext>
            </a:extLst>
          </p:cNvPr>
          <p:cNvGrpSpPr/>
          <p:nvPr/>
        </p:nvGrpSpPr>
        <p:grpSpPr>
          <a:xfrm>
            <a:off x="46589" y="1994584"/>
            <a:ext cx="13759016" cy="10883463"/>
            <a:chOff x="381000" y="2832537"/>
            <a:chExt cx="23622000" cy="5549463"/>
          </a:xfrm>
        </p:grpSpPr>
        <p:sp>
          <p:nvSpPr>
            <p:cNvPr id="28" name="Rounded Rectangle 19">
              <a:extLst>
                <a:ext uri="{FF2B5EF4-FFF2-40B4-BE49-F238E27FC236}">
                  <a16:creationId xmlns:a16="http://schemas.microsoft.com/office/drawing/2014/main" id="{C59D410B-35E1-4A26-8323-70876DA10677}"/>
                </a:ext>
              </a:extLst>
            </p:cNvPr>
            <p:cNvSpPr/>
            <p:nvPr/>
          </p:nvSpPr>
          <p:spPr>
            <a:xfrm>
              <a:off x="381000" y="2832537"/>
              <a:ext cx="23622000" cy="554946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249606CF-80BE-441C-872D-705DB9B83BF7}"/>
                </a:ext>
              </a:extLst>
            </p:cNvPr>
            <p:cNvGrpSpPr/>
            <p:nvPr/>
          </p:nvGrpSpPr>
          <p:grpSpPr>
            <a:xfrm>
              <a:off x="440180" y="3117122"/>
              <a:ext cx="1617502" cy="476161"/>
              <a:chOff x="0" y="92326"/>
              <a:chExt cx="575416" cy="197663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4FD05A81-8750-45E4-9721-09E961239585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33" name="Arrow: Pentagon 32">
                  <a:extLst>
                    <a:ext uri="{FF2B5EF4-FFF2-40B4-BE49-F238E27FC236}">
                      <a16:creationId xmlns:a16="http://schemas.microsoft.com/office/drawing/2014/main" id="{71D3D19F-35E7-4708-9DF9-142726E9C86E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4" name="Arrow: Chevron 33">
                  <a:extLst>
                    <a:ext uri="{FF2B5EF4-FFF2-40B4-BE49-F238E27FC236}">
                      <a16:creationId xmlns:a16="http://schemas.microsoft.com/office/drawing/2014/main" id="{A06DFB6C-44D4-42B5-9688-F05B32AD1C19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5" name="Arrow: Chevron 34">
                  <a:extLst>
                    <a:ext uri="{FF2B5EF4-FFF2-40B4-BE49-F238E27FC236}">
                      <a16:creationId xmlns:a16="http://schemas.microsoft.com/office/drawing/2014/main" id="{C40F019E-446E-40F6-BAC5-FFC6BA00BFE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31" name="Flowchart: Terminator 30">
                <a:extLst>
                  <a:ext uri="{FF2B5EF4-FFF2-40B4-BE49-F238E27FC236}">
                    <a16:creationId xmlns:a16="http://schemas.microsoft.com/office/drawing/2014/main" id="{D8AED691-2BAE-47F5-8AEB-72A4A5FAB6AA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CFBD15F2-DE98-406E-90F5-D8AE1EE8C7E2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0524C28-330B-43E5-9378-84CE4353225F}"/>
              </a:ext>
            </a:extLst>
          </p:cNvPr>
          <p:cNvGrpSpPr/>
          <p:nvPr/>
        </p:nvGrpSpPr>
        <p:grpSpPr>
          <a:xfrm>
            <a:off x="4157575" y="1158450"/>
            <a:ext cx="15425257" cy="815609"/>
            <a:chOff x="381000" y="1904999"/>
            <a:chExt cx="23219986" cy="815609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4F86028-A5E9-4A56-884D-C219A70B815D}"/>
                </a:ext>
              </a:extLst>
            </p:cNvPr>
            <p:cNvSpPr/>
            <p:nvPr/>
          </p:nvSpPr>
          <p:spPr>
            <a:xfrm>
              <a:off x="1981200" y="1905000"/>
              <a:ext cx="21619786" cy="8156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ÂY DỰNG CÔNG THỨC NHỊ THỨC NEWTON.</a:t>
              </a:r>
            </a:p>
          </p:txBody>
        </p:sp>
        <p:sp>
          <p:nvSpPr>
            <p:cNvPr id="67" name="Round Same Side Corner Rectangle 51">
              <a:extLst>
                <a:ext uri="{FF2B5EF4-FFF2-40B4-BE49-F238E27FC236}">
                  <a16:creationId xmlns:a16="http://schemas.microsoft.com/office/drawing/2014/main" id="{9EC2DC36-A59A-4325-A664-FA1E955F8F20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318689D-AF99-44A0-B09D-CC913A5CD0DB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69" name="Round Same Side Corner Rectangle 51">
              <a:extLst>
                <a:ext uri="{FF2B5EF4-FFF2-40B4-BE49-F238E27FC236}">
                  <a16:creationId xmlns:a16="http://schemas.microsoft.com/office/drawing/2014/main" id="{B981FF08-42E1-4108-8DD0-1D34E9BB63E2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A9997F11-890A-4A73-BC16-EB07297C552D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TextBox 321">
                <a:extLst>
                  <a:ext uri="{FF2B5EF4-FFF2-40B4-BE49-F238E27FC236}">
                    <a16:creationId xmlns:a16="http://schemas.microsoft.com/office/drawing/2014/main" id="{80776566-E98C-4E3A-8234-F7C108AEFAC6}"/>
                  </a:ext>
                </a:extLst>
              </p:cNvPr>
              <p:cNvSpPr txBox="1"/>
              <p:nvPr/>
            </p:nvSpPr>
            <p:spPr>
              <a:xfrm>
                <a:off x="1289654" y="2829377"/>
                <a:ext cx="12469363" cy="8600623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600" b="1" kern="1200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2</a:t>
                </a:r>
                <a:r>
                  <a:rPr lang="en-US" sz="4600" b="1" kern="120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6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6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6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6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6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6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6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6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kern="12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u</a:t>
                </a:r>
                <a:r>
                  <a:rPr lang="en-US" sz="4600" b="1" kern="12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 kern="1200" smtClean="0">
                        <a:effectLst/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…)</m:t>
                    </m:r>
                  </m:oMath>
                </a14:m>
                <a:r>
                  <a:rPr lang="en-US" sz="4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</a:t>
                </a:r>
                <a:r>
                  <a:rPr lang="en-US" sz="4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y</a:t>
                </a:r>
                <a:r>
                  <a:rPr lang="en-US" sz="4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6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𝑯</m:t>
                        </m:r>
                        <m:r>
                          <a:rPr lang="en-US" sz="46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6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𝟖</m:t>
                        </m:r>
                        <m:r>
                          <a:rPr lang="en-US" sz="46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6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en-US" sz="4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6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 smtClean="0">
                            <a:effectLst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6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46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600" b="1" i="1" smtClean="0">
                            <a:effectLst/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  <m:r>
                      <a:rPr lang="en-US" sz="4600" b="1" i="1" smtClean="0">
                        <a:effectLst/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6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46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6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  <m:r>
                      <a:rPr lang="en-US" sz="46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6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46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46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  <m:r>
                      <a:rPr lang="en-US" sz="46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𝒃</m:t>
                    </m:r>
                    <m:r>
                      <a:rPr lang="en-US" sz="4800" b="1" i="1" smtClean="0">
                        <a:latin typeface="Cambria Math"/>
                      </a:rPr>
                      <m:t>, </m:t>
                    </m:r>
                    <m:r>
                      <a:rPr lang="en-US" sz="4800" b="1" i="1" smtClean="0"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6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6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2" name="TextBox 321">
                <a:extLst>
                  <a:ext uri="{FF2B5EF4-FFF2-40B4-BE49-F238E27FC236}">
                    <a16:creationId xmlns:a16="http://schemas.microsoft.com/office/drawing/2014/main" id="{80776566-E98C-4E3A-8234-F7C108AEF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654" y="2829377"/>
                <a:ext cx="12469363" cy="8600623"/>
              </a:xfrm>
              <a:prstGeom prst="rect">
                <a:avLst/>
              </a:prstGeom>
              <a:blipFill>
                <a:blip r:embed="rId3"/>
                <a:stretch>
                  <a:fillRect l="-2249" t="-1772" r="-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Canvas 84"/>
          <p:cNvGrpSpPr/>
          <p:nvPr/>
        </p:nvGrpSpPr>
        <p:grpSpPr>
          <a:xfrm>
            <a:off x="14099232" y="2906586"/>
            <a:ext cx="8833098" cy="6542215"/>
            <a:chOff x="0" y="0"/>
            <a:chExt cx="3595163" cy="2423797"/>
          </a:xfrm>
        </p:grpSpPr>
        <p:sp>
          <p:nvSpPr>
            <p:cNvPr id="37" name="Rectangle 36"/>
            <p:cNvSpPr/>
            <p:nvPr/>
          </p:nvSpPr>
          <p:spPr>
            <a:xfrm>
              <a:off x="0" y="0"/>
              <a:ext cx="3594735" cy="2356485"/>
            </a:xfrm>
            <a:prstGeom prst="rect">
              <a:avLst/>
            </a:prstGeom>
            <a:solidFill>
              <a:prstClr val="white"/>
            </a:solidFill>
          </p:spPr>
        </p:sp>
        <p:sp>
          <p:nvSpPr>
            <p:cNvPr id="39" name="Oval 38"/>
            <p:cNvSpPr/>
            <p:nvPr/>
          </p:nvSpPr>
          <p:spPr>
            <a:xfrm>
              <a:off x="1871460" y="411224"/>
              <a:ext cx="75753" cy="7575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40" name="Straight Arrow Connector 39"/>
            <p:cNvCxnSpPr>
              <a:stCxn id="39" idx="2"/>
              <a:endCxn id="47" idx="7"/>
            </p:cNvCxnSpPr>
            <p:nvPr/>
          </p:nvCxnSpPr>
          <p:spPr>
            <a:xfrm flipH="1">
              <a:off x="934417" y="449101"/>
              <a:ext cx="937043" cy="45648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>
              <a:stCxn id="39" idx="6"/>
              <a:endCxn id="56" idx="1"/>
            </p:cNvCxnSpPr>
            <p:nvPr/>
          </p:nvCxnSpPr>
          <p:spPr>
            <a:xfrm>
              <a:off x="1947213" y="449101"/>
              <a:ext cx="866924" cy="38091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 Box 68"/>
                <p:cNvSpPr txBox="1"/>
                <p:nvPr/>
              </p:nvSpPr>
              <p:spPr>
                <a:xfrm>
                  <a:off x="1228081" y="411223"/>
                  <a:ext cx="330979" cy="3085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45" name="Text 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8081" y="411223"/>
                  <a:ext cx="330979" cy="30854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 Box 16"/>
                <p:cNvSpPr txBox="1"/>
                <p:nvPr/>
              </p:nvSpPr>
              <p:spPr>
                <a:xfrm>
                  <a:off x="2240086" y="388365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46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0086" y="388365"/>
                  <a:ext cx="330835" cy="30797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Oval 46"/>
            <p:cNvSpPr/>
            <p:nvPr/>
          </p:nvSpPr>
          <p:spPr>
            <a:xfrm>
              <a:off x="869918" y="894517"/>
              <a:ext cx="75565" cy="7556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48" name="Straight Arrow Connector 47"/>
            <p:cNvCxnSpPr>
              <a:stCxn id="47" idx="3"/>
              <a:endCxn id="64" idx="0"/>
            </p:cNvCxnSpPr>
            <p:nvPr/>
          </p:nvCxnSpPr>
          <p:spPr>
            <a:xfrm flipH="1">
              <a:off x="620883" y="959016"/>
              <a:ext cx="260029" cy="522246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>
              <a:stCxn id="47" idx="5"/>
              <a:endCxn id="75" idx="1"/>
            </p:cNvCxnSpPr>
            <p:nvPr/>
          </p:nvCxnSpPr>
          <p:spPr>
            <a:xfrm>
              <a:off x="934340" y="959016"/>
              <a:ext cx="383708" cy="543379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 Box 16"/>
                <p:cNvSpPr txBox="1"/>
                <p:nvPr/>
              </p:nvSpPr>
              <p:spPr>
                <a:xfrm>
                  <a:off x="464596" y="973459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5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596" y="973459"/>
                  <a:ext cx="330835" cy="30797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 Box 16"/>
                <p:cNvSpPr txBox="1"/>
                <p:nvPr/>
              </p:nvSpPr>
              <p:spPr>
                <a:xfrm>
                  <a:off x="1086342" y="1006479"/>
                  <a:ext cx="285134" cy="35195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5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6342" y="1006479"/>
                  <a:ext cx="285134" cy="35195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" name="Oval 55"/>
            <p:cNvSpPr/>
            <p:nvPr/>
          </p:nvSpPr>
          <p:spPr>
            <a:xfrm>
              <a:off x="2803071" y="818952"/>
              <a:ext cx="75565" cy="7556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57" name="Straight Arrow Connector 56"/>
            <p:cNvCxnSpPr>
              <a:stCxn id="56" idx="3"/>
              <a:endCxn id="86" idx="0"/>
            </p:cNvCxnSpPr>
            <p:nvPr/>
          </p:nvCxnSpPr>
          <p:spPr>
            <a:xfrm flipH="1">
              <a:off x="2425046" y="883451"/>
              <a:ext cx="389091" cy="566744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>
              <a:stCxn id="56" idx="5"/>
              <a:endCxn id="91" idx="0"/>
            </p:cNvCxnSpPr>
            <p:nvPr/>
          </p:nvCxnSpPr>
          <p:spPr>
            <a:xfrm>
              <a:off x="2867570" y="883451"/>
              <a:ext cx="303282" cy="517138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 Box 16"/>
                <p:cNvSpPr txBox="1"/>
                <p:nvPr/>
              </p:nvSpPr>
              <p:spPr>
                <a:xfrm>
                  <a:off x="2393324" y="883451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5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3324" y="883451"/>
                  <a:ext cx="330835" cy="30797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 Box 16"/>
                <p:cNvSpPr txBox="1"/>
                <p:nvPr/>
              </p:nvSpPr>
              <p:spPr>
                <a:xfrm>
                  <a:off x="2932108" y="919559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6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2108" y="919559"/>
                  <a:ext cx="330835" cy="30797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 Box 16"/>
                <p:cNvSpPr txBox="1"/>
                <p:nvPr/>
              </p:nvSpPr>
              <p:spPr>
                <a:xfrm>
                  <a:off x="36000" y="2115822"/>
                  <a:ext cx="50415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6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00" y="2115822"/>
                  <a:ext cx="504155" cy="30797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 Box 16"/>
                <p:cNvSpPr txBox="1"/>
                <p:nvPr/>
              </p:nvSpPr>
              <p:spPr>
                <a:xfrm>
                  <a:off x="491806" y="2087590"/>
                  <a:ext cx="50355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62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806" y="2087590"/>
                  <a:ext cx="503555" cy="307975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 Box 16"/>
                <p:cNvSpPr txBox="1"/>
                <p:nvPr/>
              </p:nvSpPr>
              <p:spPr>
                <a:xfrm>
                  <a:off x="939729" y="2014670"/>
                  <a:ext cx="340207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63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9729" y="2014670"/>
                  <a:ext cx="340207" cy="307975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/>
            <p:cNvSpPr/>
            <p:nvPr/>
          </p:nvSpPr>
          <p:spPr>
            <a:xfrm>
              <a:off x="583158" y="1481262"/>
              <a:ext cx="75565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71" name="Straight Arrow Connector 70"/>
            <p:cNvCxnSpPr>
              <a:stCxn id="64" idx="3"/>
            </p:cNvCxnSpPr>
            <p:nvPr/>
          </p:nvCxnSpPr>
          <p:spPr>
            <a:xfrm flipH="1">
              <a:off x="331023" y="1545219"/>
              <a:ext cx="263146" cy="49103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>
              <a:stCxn id="64" idx="5"/>
            </p:cNvCxnSpPr>
            <p:nvPr/>
          </p:nvCxnSpPr>
          <p:spPr>
            <a:xfrm>
              <a:off x="647597" y="1545219"/>
              <a:ext cx="119223" cy="48422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 Box 16"/>
                <p:cNvSpPr txBox="1"/>
                <p:nvPr/>
              </p:nvSpPr>
              <p:spPr>
                <a:xfrm>
                  <a:off x="178028" y="1560002"/>
                  <a:ext cx="33083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73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028" y="1560002"/>
                  <a:ext cx="330835" cy="307340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 Box 16"/>
                <p:cNvSpPr txBox="1"/>
                <p:nvPr/>
              </p:nvSpPr>
              <p:spPr>
                <a:xfrm>
                  <a:off x="724763" y="1560002"/>
                  <a:ext cx="33083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7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763" y="1560002"/>
                  <a:ext cx="330835" cy="30734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5" name="Oval 74"/>
            <p:cNvSpPr/>
            <p:nvPr/>
          </p:nvSpPr>
          <p:spPr>
            <a:xfrm>
              <a:off x="1307080" y="1491422"/>
              <a:ext cx="75565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76" name="Straight Arrow Connector 75"/>
            <p:cNvCxnSpPr>
              <a:stCxn id="75" idx="3"/>
            </p:cNvCxnSpPr>
            <p:nvPr/>
          </p:nvCxnSpPr>
          <p:spPr>
            <a:xfrm flipH="1">
              <a:off x="1095655" y="1555379"/>
              <a:ext cx="222393" cy="506955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>
              <a:stCxn id="75" idx="5"/>
            </p:cNvCxnSpPr>
            <p:nvPr/>
          </p:nvCxnSpPr>
          <p:spPr>
            <a:xfrm>
              <a:off x="1371476" y="1555379"/>
              <a:ext cx="207663" cy="510244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 Box 16"/>
                <p:cNvSpPr txBox="1"/>
                <p:nvPr/>
              </p:nvSpPr>
              <p:spPr>
                <a:xfrm>
                  <a:off x="967734" y="1550427"/>
                  <a:ext cx="33083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7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734" y="1550427"/>
                  <a:ext cx="330835" cy="307340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 Box 16"/>
                <p:cNvSpPr txBox="1"/>
                <p:nvPr/>
              </p:nvSpPr>
              <p:spPr>
                <a:xfrm>
                  <a:off x="1417177" y="1566352"/>
                  <a:ext cx="33972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7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7177" y="1566352"/>
                  <a:ext cx="339725" cy="307975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 Box 16"/>
                <p:cNvSpPr txBox="1"/>
                <p:nvPr/>
              </p:nvSpPr>
              <p:spPr>
                <a:xfrm>
                  <a:off x="1400730" y="2037424"/>
                  <a:ext cx="33972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730" y="2037424"/>
                  <a:ext cx="339725" cy="307975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 Box 16"/>
                <p:cNvSpPr txBox="1"/>
                <p:nvPr/>
              </p:nvSpPr>
              <p:spPr>
                <a:xfrm>
                  <a:off x="1851352" y="1897515"/>
                  <a:ext cx="50355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1352" y="1897515"/>
                  <a:ext cx="503555" cy="307975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 Box 16"/>
                <p:cNvSpPr txBox="1"/>
                <p:nvPr/>
              </p:nvSpPr>
              <p:spPr>
                <a:xfrm>
                  <a:off x="2307282" y="1946435"/>
                  <a:ext cx="502920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7282" y="1946435"/>
                  <a:ext cx="502920" cy="307975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 Box 16"/>
                <p:cNvSpPr txBox="1"/>
                <p:nvPr/>
              </p:nvSpPr>
              <p:spPr>
                <a:xfrm>
                  <a:off x="2755592" y="1897515"/>
                  <a:ext cx="33972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5592" y="1897515"/>
                  <a:ext cx="339725" cy="307975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6" name="Oval 85"/>
            <p:cNvSpPr/>
            <p:nvPr/>
          </p:nvSpPr>
          <p:spPr>
            <a:xfrm>
              <a:off x="2387581" y="1450195"/>
              <a:ext cx="74930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87" name="Straight Arrow Connector 86"/>
            <p:cNvCxnSpPr>
              <a:stCxn id="86" idx="3"/>
            </p:cNvCxnSpPr>
            <p:nvPr/>
          </p:nvCxnSpPr>
          <p:spPr>
            <a:xfrm flipH="1">
              <a:off x="2135188" y="1514152"/>
              <a:ext cx="263202" cy="49103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>
              <a:stCxn id="86" idx="5"/>
            </p:cNvCxnSpPr>
            <p:nvPr/>
          </p:nvCxnSpPr>
          <p:spPr>
            <a:xfrm>
              <a:off x="2451369" y="1514152"/>
              <a:ext cx="119552" cy="484048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 Box 16"/>
                <p:cNvSpPr txBox="1"/>
                <p:nvPr/>
              </p:nvSpPr>
              <p:spPr>
                <a:xfrm>
                  <a:off x="1993592" y="1442855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3592" y="1442855"/>
                  <a:ext cx="330200" cy="307340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 Box 16"/>
                <p:cNvSpPr txBox="1"/>
                <p:nvPr/>
              </p:nvSpPr>
              <p:spPr>
                <a:xfrm>
                  <a:off x="2436028" y="1449205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9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6028" y="1449205"/>
                  <a:ext cx="330200" cy="307340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1" name="Oval 90"/>
            <p:cNvSpPr/>
            <p:nvPr/>
          </p:nvSpPr>
          <p:spPr>
            <a:xfrm>
              <a:off x="3133387" y="1400589"/>
              <a:ext cx="74930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92" name="Straight Arrow Connector 91"/>
            <p:cNvCxnSpPr>
              <a:stCxn id="91" idx="3"/>
            </p:cNvCxnSpPr>
            <p:nvPr/>
          </p:nvCxnSpPr>
          <p:spPr>
            <a:xfrm flipH="1">
              <a:off x="2921737" y="1464546"/>
              <a:ext cx="222415" cy="506908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>
              <a:stCxn id="91" idx="5"/>
            </p:cNvCxnSpPr>
            <p:nvPr/>
          </p:nvCxnSpPr>
          <p:spPr>
            <a:xfrm>
              <a:off x="3197131" y="1464546"/>
              <a:ext cx="207812" cy="51008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Text Box 16"/>
                <p:cNvSpPr txBox="1"/>
                <p:nvPr/>
              </p:nvSpPr>
              <p:spPr>
                <a:xfrm>
                  <a:off x="2783532" y="1433330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9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3532" y="1433330"/>
                  <a:ext cx="330200" cy="307340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 Box 16"/>
                <p:cNvSpPr txBox="1"/>
                <p:nvPr/>
              </p:nvSpPr>
              <p:spPr>
                <a:xfrm>
                  <a:off x="3232477" y="1449205"/>
                  <a:ext cx="339090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9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2477" y="1449205"/>
                  <a:ext cx="339090" cy="307975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 Box 16"/>
                <p:cNvSpPr txBox="1"/>
                <p:nvPr/>
              </p:nvSpPr>
              <p:spPr>
                <a:xfrm>
                  <a:off x="3256073" y="2031128"/>
                  <a:ext cx="339090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96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56073" y="2031128"/>
                  <a:ext cx="339090" cy="307975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943162" y="9524032"/>
                <a:ext cx="290842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𝐻</m:t>
                        </m:r>
                        <m:r>
                          <a:rPr lang="en-US" sz="44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ì</m:t>
                        </m:r>
                        <m:r>
                          <a:rPr lang="en-US" sz="44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h</m:t>
                        </m:r>
                        <m:r>
                          <a:rPr lang="en-US" sz="44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8.7</m:t>
                        </m:r>
                      </m:e>
                    </m:d>
                  </m:oMath>
                </a14:m>
                <a:r>
                  <a: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3162" y="9524032"/>
                <a:ext cx="2908425" cy="769441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Canvas 84">
            <a:extLst>
              <a:ext uri="{FF2B5EF4-FFF2-40B4-BE49-F238E27FC236}">
                <a16:creationId xmlns:a16="http://schemas.microsoft.com/office/drawing/2014/main" id="{451BD681-E288-EC77-61C9-E34A81FA0F99}"/>
              </a:ext>
            </a:extLst>
          </p:cNvPr>
          <p:cNvGrpSpPr/>
          <p:nvPr/>
        </p:nvGrpSpPr>
        <p:grpSpPr>
          <a:xfrm>
            <a:off x="13997621" y="2829377"/>
            <a:ext cx="10233979" cy="6728192"/>
            <a:chOff x="-33153" y="-68902"/>
            <a:chExt cx="4165336" cy="2492699"/>
          </a:xfrm>
        </p:grpSpPr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9F9672C2-11FF-8A50-E51A-CDCD0B41581A}"/>
                </a:ext>
              </a:extLst>
            </p:cNvPr>
            <p:cNvSpPr/>
            <p:nvPr/>
          </p:nvSpPr>
          <p:spPr>
            <a:xfrm>
              <a:off x="0" y="0"/>
              <a:ext cx="3594735" cy="2356485"/>
            </a:xfrm>
            <a:prstGeom prst="rect">
              <a:avLst/>
            </a:prstGeom>
            <a:solidFill>
              <a:prstClr val="white"/>
            </a:solidFill>
          </p:spPr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3" name="Text Box 64">
                  <a:extLst>
                    <a:ext uri="{FF2B5EF4-FFF2-40B4-BE49-F238E27FC236}">
                      <a16:creationId xmlns:a16="http://schemas.microsoft.com/office/drawing/2014/main" id="{9F7A3094-1944-D9B4-96F0-D2C3F1FA5F7B}"/>
                    </a:ext>
                  </a:extLst>
                </p:cNvPr>
                <p:cNvSpPr txBox="1"/>
                <p:nvPr/>
              </p:nvSpPr>
              <p:spPr>
                <a:xfrm>
                  <a:off x="-33153" y="-68902"/>
                  <a:ext cx="4165336" cy="457267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000" b="1" dirty="0" err="1">
                      <a:effectLst/>
                      <a:latin typeface="Times New Roman"/>
                      <a:ea typeface="Calibri"/>
                      <a:cs typeface="Times New Roman"/>
                    </a:rPr>
                    <a:t>Sơ</a:t>
                  </a:r>
                  <a:r>
                    <a:rPr lang="en-US" sz="4000" b="1" dirty="0">
                      <a:effectLst/>
                      <a:latin typeface="Times New Roman"/>
                      <a:ea typeface="Calibri"/>
                      <a:cs typeface="Times New Roman"/>
                    </a:rPr>
                    <a:t> </a:t>
                  </a:r>
                  <a:r>
                    <a:rPr lang="en-US" sz="4000" b="1" dirty="0" err="1">
                      <a:effectLst/>
                      <a:latin typeface="Times New Roman"/>
                      <a:ea typeface="Calibri"/>
                      <a:cs typeface="Times New Roman"/>
                    </a:rPr>
                    <a:t>đồ</a:t>
                  </a:r>
                  <a:r>
                    <a:rPr lang="en-US" sz="4000" b="1" dirty="0">
                      <a:effectLst/>
                      <a:latin typeface="Times New Roman"/>
                      <a:ea typeface="Calibri"/>
                      <a:cs typeface="Times New Roman"/>
                    </a:rPr>
                    <a:t> </a:t>
                  </a:r>
                  <a:r>
                    <a:rPr lang="en-US" sz="4000" b="1" dirty="0" err="1">
                      <a:effectLst/>
                      <a:latin typeface="Times New Roman"/>
                      <a:ea typeface="Calibri"/>
                      <a:cs typeface="Times New Roman"/>
                    </a:rPr>
                    <a:t>hình</a:t>
                  </a:r>
                  <a:r>
                    <a:rPr lang="en-US" sz="4000" b="1" dirty="0">
                      <a:effectLst/>
                      <a:latin typeface="Times New Roman"/>
                      <a:ea typeface="Calibri"/>
                      <a:cs typeface="Times New Roman"/>
                    </a:rPr>
                    <a:t> </a:t>
                  </a:r>
                  <a:r>
                    <a:rPr lang="en-US" sz="4000" b="1" dirty="0" err="1">
                      <a:effectLst/>
                      <a:latin typeface="Times New Roman"/>
                      <a:ea typeface="Calibri"/>
                      <a:cs typeface="Times New Roman"/>
                    </a:rPr>
                    <a:t>cây</a:t>
                  </a:r>
                  <a:r>
                    <a:rPr lang="en-US" sz="4000" b="1" dirty="0">
                      <a:effectLst/>
                      <a:latin typeface="Times New Roman"/>
                      <a:ea typeface="Calibri"/>
                      <a:cs typeface="Times New Roman"/>
                    </a:rPr>
                    <a:t> </a:t>
                  </a:r>
                  <a:r>
                    <a:rPr lang="en-US" sz="4000" b="1" dirty="0" err="1">
                      <a:effectLst/>
                      <a:latin typeface="Times New Roman"/>
                      <a:ea typeface="Calibri"/>
                      <a:cs typeface="Times New Roman"/>
                    </a:rPr>
                    <a:t>của</a:t>
                  </a:r>
                  <a:r>
                    <a:rPr lang="en-US" sz="4000" b="1" dirty="0">
                      <a:effectLst/>
                      <a:latin typeface="Times New Roman"/>
                      <a:ea typeface="Calibri"/>
                      <a:cs typeface="Times New Roman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0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𝒂</m:t>
                          </m:r>
                          <m:r>
                            <a:rPr lang="en-US" sz="40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r>
                            <a:rPr lang="en-US" sz="40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𝒃</m:t>
                          </m:r>
                        </m:e>
                      </m:d>
                      <m:r>
                        <a:rPr lang="en-US" sz="40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⋅</m:t>
                      </m:r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0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𝒂</m:t>
                          </m:r>
                          <m:r>
                            <a:rPr lang="en-US" sz="40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r>
                            <a:rPr lang="en-US" sz="40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𝒃</m:t>
                          </m:r>
                        </m:e>
                      </m:d>
                      <m:r>
                        <a:rPr lang="en-US" sz="40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⋅(</m:t>
                      </m:r>
                      <m:r>
                        <a:rPr lang="en-US" sz="40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𝒂</m:t>
                      </m:r>
                      <m:r>
                        <a:rPr lang="en-US" sz="40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0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𝒃</m:t>
                      </m:r>
                      <m:r>
                        <a:rPr lang="en-US" sz="4000" b="1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)</m:t>
                      </m:r>
                    </m:oMath>
                  </a14:m>
                  <a:endParaRPr lang="en-US" sz="4000" b="1" dirty="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103" name="Text Box 64">
                  <a:extLst>
                    <a:ext uri="{FF2B5EF4-FFF2-40B4-BE49-F238E27FC236}">
                      <a16:creationId xmlns:a16="http://schemas.microsoft.com/office/drawing/2014/main" id="{9F7A3094-1944-D9B4-96F0-D2C3F1FA5F7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3153" y="-68902"/>
                  <a:ext cx="4165336" cy="457267"/>
                </a:xfrm>
                <a:prstGeom prst="rect">
                  <a:avLst/>
                </a:prstGeom>
                <a:blipFill>
                  <a:blip r:embed="rId28"/>
                  <a:stretch>
                    <a:fillRect l="-2085" t="-8867"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8CA2DDD1-2FA4-7CF0-33BD-E3E521387F46}"/>
                </a:ext>
              </a:extLst>
            </p:cNvPr>
            <p:cNvSpPr/>
            <p:nvPr/>
          </p:nvSpPr>
          <p:spPr>
            <a:xfrm>
              <a:off x="1871460" y="411224"/>
              <a:ext cx="75753" cy="7575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80A14312-DC0E-FEB9-F6C5-7280869510CD}"/>
                </a:ext>
              </a:extLst>
            </p:cNvPr>
            <p:cNvCxnSpPr>
              <a:stCxn id="104" idx="2"/>
              <a:endCxn id="109" idx="7"/>
            </p:cNvCxnSpPr>
            <p:nvPr/>
          </p:nvCxnSpPr>
          <p:spPr>
            <a:xfrm flipH="1">
              <a:off x="934417" y="449101"/>
              <a:ext cx="937043" cy="45648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F039C19B-4009-B0AA-4C12-98B968E90A0B}"/>
                </a:ext>
              </a:extLst>
            </p:cNvPr>
            <p:cNvCxnSpPr>
              <a:stCxn id="104" idx="6"/>
              <a:endCxn id="114" idx="1"/>
            </p:cNvCxnSpPr>
            <p:nvPr/>
          </p:nvCxnSpPr>
          <p:spPr>
            <a:xfrm>
              <a:off x="1947213" y="449101"/>
              <a:ext cx="866924" cy="38091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Text Box 68">
                  <a:extLst>
                    <a:ext uri="{FF2B5EF4-FFF2-40B4-BE49-F238E27FC236}">
                      <a16:creationId xmlns:a16="http://schemas.microsoft.com/office/drawing/2014/main" id="{1BEC0BE3-7C1C-3DC2-2459-4D701D4E40F6}"/>
                    </a:ext>
                  </a:extLst>
                </p:cNvPr>
                <p:cNvSpPr txBox="1"/>
                <p:nvPr/>
              </p:nvSpPr>
              <p:spPr>
                <a:xfrm>
                  <a:off x="1228081" y="411223"/>
                  <a:ext cx="330979" cy="3085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45" name="Text 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8081" y="411223"/>
                  <a:ext cx="330979" cy="30854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8" name="Text Box 16">
                  <a:extLst>
                    <a:ext uri="{FF2B5EF4-FFF2-40B4-BE49-F238E27FC236}">
                      <a16:creationId xmlns:a16="http://schemas.microsoft.com/office/drawing/2014/main" id="{7BBD6C07-91A4-11EE-1650-36A4C7646DD7}"/>
                    </a:ext>
                  </a:extLst>
                </p:cNvPr>
                <p:cNvSpPr txBox="1"/>
                <p:nvPr/>
              </p:nvSpPr>
              <p:spPr>
                <a:xfrm>
                  <a:off x="2240086" y="388365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46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0086" y="388365"/>
                  <a:ext cx="330835" cy="30797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AE663C99-5BC1-28EB-E6A8-CDB2BE55A5A8}"/>
                </a:ext>
              </a:extLst>
            </p:cNvPr>
            <p:cNvSpPr/>
            <p:nvPr/>
          </p:nvSpPr>
          <p:spPr>
            <a:xfrm>
              <a:off x="869918" y="894517"/>
              <a:ext cx="75565" cy="7556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0E23FE3D-50AE-1BAE-7A4E-56F671A5B6FF}"/>
                </a:ext>
              </a:extLst>
            </p:cNvPr>
            <p:cNvCxnSpPr>
              <a:stCxn id="109" idx="3"/>
              <a:endCxn id="122" idx="0"/>
            </p:cNvCxnSpPr>
            <p:nvPr/>
          </p:nvCxnSpPr>
          <p:spPr>
            <a:xfrm flipH="1">
              <a:off x="620883" y="959016"/>
              <a:ext cx="260029" cy="522246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0D9165B3-4FA5-33CE-6263-B7E04609717B}"/>
                </a:ext>
              </a:extLst>
            </p:cNvPr>
            <p:cNvCxnSpPr>
              <a:stCxn id="109" idx="5"/>
              <a:endCxn id="127" idx="1"/>
            </p:cNvCxnSpPr>
            <p:nvPr/>
          </p:nvCxnSpPr>
          <p:spPr>
            <a:xfrm>
              <a:off x="934340" y="959016"/>
              <a:ext cx="383708" cy="543379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Text Box 16">
                  <a:extLst>
                    <a:ext uri="{FF2B5EF4-FFF2-40B4-BE49-F238E27FC236}">
                      <a16:creationId xmlns:a16="http://schemas.microsoft.com/office/drawing/2014/main" id="{71429580-389C-B540-144C-8C8EB26E1086}"/>
                    </a:ext>
                  </a:extLst>
                </p:cNvPr>
                <p:cNvSpPr txBox="1"/>
                <p:nvPr/>
              </p:nvSpPr>
              <p:spPr>
                <a:xfrm>
                  <a:off x="464596" y="973459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5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4596" y="973459"/>
                  <a:ext cx="330835" cy="30797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Text Box 16">
                  <a:extLst>
                    <a:ext uri="{FF2B5EF4-FFF2-40B4-BE49-F238E27FC236}">
                      <a16:creationId xmlns:a16="http://schemas.microsoft.com/office/drawing/2014/main" id="{88D71B09-222E-02EB-E150-34D29D034050}"/>
                    </a:ext>
                  </a:extLst>
                </p:cNvPr>
                <p:cNvSpPr txBox="1"/>
                <p:nvPr/>
              </p:nvSpPr>
              <p:spPr>
                <a:xfrm>
                  <a:off x="1086342" y="1006479"/>
                  <a:ext cx="285134" cy="35195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5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6342" y="1006479"/>
                  <a:ext cx="285134" cy="35195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829DEB00-B5F9-8C00-A4B5-B2C6B896D186}"/>
                </a:ext>
              </a:extLst>
            </p:cNvPr>
            <p:cNvSpPr/>
            <p:nvPr/>
          </p:nvSpPr>
          <p:spPr>
            <a:xfrm>
              <a:off x="2803071" y="818952"/>
              <a:ext cx="75565" cy="7556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770E8F94-12EB-D800-FA8B-2936F8D569C6}"/>
                </a:ext>
              </a:extLst>
            </p:cNvPr>
            <p:cNvCxnSpPr>
              <a:stCxn id="114" idx="3"/>
              <a:endCxn id="136" idx="0"/>
            </p:cNvCxnSpPr>
            <p:nvPr/>
          </p:nvCxnSpPr>
          <p:spPr>
            <a:xfrm flipH="1">
              <a:off x="2425046" y="883451"/>
              <a:ext cx="389091" cy="566744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50B58646-C810-3749-B637-A52C4661427A}"/>
                </a:ext>
              </a:extLst>
            </p:cNvPr>
            <p:cNvCxnSpPr>
              <a:stCxn id="114" idx="5"/>
              <a:endCxn id="141" idx="0"/>
            </p:cNvCxnSpPr>
            <p:nvPr/>
          </p:nvCxnSpPr>
          <p:spPr>
            <a:xfrm>
              <a:off x="2867570" y="883451"/>
              <a:ext cx="303282" cy="517138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 Box 16">
                  <a:extLst>
                    <a:ext uri="{FF2B5EF4-FFF2-40B4-BE49-F238E27FC236}">
                      <a16:creationId xmlns:a16="http://schemas.microsoft.com/office/drawing/2014/main" id="{D7D9D47C-47D1-27C1-A937-1140A7248102}"/>
                    </a:ext>
                  </a:extLst>
                </p:cNvPr>
                <p:cNvSpPr txBox="1"/>
                <p:nvPr/>
              </p:nvSpPr>
              <p:spPr>
                <a:xfrm>
                  <a:off x="2393324" y="883451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5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3324" y="883451"/>
                  <a:ext cx="330835" cy="30797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 Box 16">
                  <a:extLst>
                    <a:ext uri="{FF2B5EF4-FFF2-40B4-BE49-F238E27FC236}">
                      <a16:creationId xmlns:a16="http://schemas.microsoft.com/office/drawing/2014/main" id="{CF1B3FD8-6B96-7EB3-0F74-6225E07D830D}"/>
                    </a:ext>
                  </a:extLst>
                </p:cNvPr>
                <p:cNvSpPr txBox="1"/>
                <p:nvPr/>
              </p:nvSpPr>
              <p:spPr>
                <a:xfrm>
                  <a:off x="2932108" y="919559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6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2108" y="919559"/>
                  <a:ext cx="330835" cy="30797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Text Box 16">
                  <a:extLst>
                    <a:ext uri="{FF2B5EF4-FFF2-40B4-BE49-F238E27FC236}">
                      <a16:creationId xmlns:a16="http://schemas.microsoft.com/office/drawing/2014/main" id="{7200FB72-BDD4-F3C9-5902-691EBECFEB78}"/>
                    </a:ext>
                  </a:extLst>
                </p:cNvPr>
                <p:cNvSpPr txBox="1"/>
                <p:nvPr/>
              </p:nvSpPr>
              <p:spPr>
                <a:xfrm>
                  <a:off x="36000" y="2115822"/>
                  <a:ext cx="50415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6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00" y="2115822"/>
                  <a:ext cx="504155" cy="30797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 Box 16">
                  <a:extLst>
                    <a:ext uri="{FF2B5EF4-FFF2-40B4-BE49-F238E27FC236}">
                      <a16:creationId xmlns:a16="http://schemas.microsoft.com/office/drawing/2014/main" id="{D78CE366-5433-B687-E71D-09099632CC48}"/>
                    </a:ext>
                  </a:extLst>
                </p:cNvPr>
                <p:cNvSpPr txBox="1"/>
                <p:nvPr/>
              </p:nvSpPr>
              <p:spPr>
                <a:xfrm>
                  <a:off x="491806" y="2087590"/>
                  <a:ext cx="50355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62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806" y="2087590"/>
                  <a:ext cx="503555" cy="307975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 Box 16">
                  <a:extLst>
                    <a:ext uri="{FF2B5EF4-FFF2-40B4-BE49-F238E27FC236}">
                      <a16:creationId xmlns:a16="http://schemas.microsoft.com/office/drawing/2014/main" id="{83A41775-7E5C-1DB8-C21E-44BA1AE65255}"/>
                    </a:ext>
                  </a:extLst>
                </p:cNvPr>
                <p:cNvSpPr txBox="1"/>
                <p:nvPr/>
              </p:nvSpPr>
              <p:spPr>
                <a:xfrm>
                  <a:off x="939729" y="2014670"/>
                  <a:ext cx="340207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63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9729" y="2014670"/>
                  <a:ext cx="340207" cy="307975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9D251C0D-740D-B683-C7BA-4EC4CBB6A7C6}"/>
                </a:ext>
              </a:extLst>
            </p:cNvPr>
            <p:cNvSpPr/>
            <p:nvPr/>
          </p:nvSpPr>
          <p:spPr>
            <a:xfrm>
              <a:off x="583158" y="1481262"/>
              <a:ext cx="75565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23" name="Straight Arrow Connector 122">
              <a:extLst>
                <a:ext uri="{FF2B5EF4-FFF2-40B4-BE49-F238E27FC236}">
                  <a16:creationId xmlns:a16="http://schemas.microsoft.com/office/drawing/2014/main" id="{4BAB6352-4F89-B02C-8B45-2954C840C5CF}"/>
                </a:ext>
              </a:extLst>
            </p:cNvPr>
            <p:cNvCxnSpPr>
              <a:stCxn id="122" idx="3"/>
            </p:cNvCxnSpPr>
            <p:nvPr/>
          </p:nvCxnSpPr>
          <p:spPr>
            <a:xfrm flipH="1">
              <a:off x="331023" y="1545219"/>
              <a:ext cx="263146" cy="49103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>
              <a:extLst>
                <a:ext uri="{FF2B5EF4-FFF2-40B4-BE49-F238E27FC236}">
                  <a16:creationId xmlns:a16="http://schemas.microsoft.com/office/drawing/2014/main" id="{63565FD1-E662-2C58-1C16-BB3EBE20CC58}"/>
                </a:ext>
              </a:extLst>
            </p:cNvPr>
            <p:cNvCxnSpPr>
              <a:stCxn id="122" idx="5"/>
            </p:cNvCxnSpPr>
            <p:nvPr/>
          </p:nvCxnSpPr>
          <p:spPr>
            <a:xfrm>
              <a:off x="647597" y="1545219"/>
              <a:ext cx="119223" cy="48422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 Box 16">
                  <a:extLst>
                    <a:ext uri="{FF2B5EF4-FFF2-40B4-BE49-F238E27FC236}">
                      <a16:creationId xmlns:a16="http://schemas.microsoft.com/office/drawing/2014/main" id="{13B7DDEC-C273-AA29-1B80-DA474A16F53A}"/>
                    </a:ext>
                  </a:extLst>
                </p:cNvPr>
                <p:cNvSpPr txBox="1"/>
                <p:nvPr/>
              </p:nvSpPr>
              <p:spPr>
                <a:xfrm>
                  <a:off x="178028" y="1560002"/>
                  <a:ext cx="33083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73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028" y="1560002"/>
                  <a:ext cx="330835" cy="307340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 Box 16">
                  <a:extLst>
                    <a:ext uri="{FF2B5EF4-FFF2-40B4-BE49-F238E27FC236}">
                      <a16:creationId xmlns:a16="http://schemas.microsoft.com/office/drawing/2014/main" id="{51FA7446-1E21-7A3D-D57F-264B208936F6}"/>
                    </a:ext>
                  </a:extLst>
                </p:cNvPr>
                <p:cNvSpPr txBox="1"/>
                <p:nvPr/>
              </p:nvSpPr>
              <p:spPr>
                <a:xfrm>
                  <a:off x="724763" y="1560002"/>
                  <a:ext cx="33083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7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763" y="1560002"/>
                  <a:ext cx="330835" cy="30734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9A75F501-FA1F-ED62-B080-D6A8216F6086}"/>
                </a:ext>
              </a:extLst>
            </p:cNvPr>
            <p:cNvSpPr/>
            <p:nvPr/>
          </p:nvSpPr>
          <p:spPr>
            <a:xfrm>
              <a:off x="1307080" y="1491422"/>
              <a:ext cx="75565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28" name="Straight Arrow Connector 127">
              <a:extLst>
                <a:ext uri="{FF2B5EF4-FFF2-40B4-BE49-F238E27FC236}">
                  <a16:creationId xmlns:a16="http://schemas.microsoft.com/office/drawing/2014/main" id="{F14A96BF-41D6-D3DB-5DEB-15F4F2B94351}"/>
                </a:ext>
              </a:extLst>
            </p:cNvPr>
            <p:cNvCxnSpPr>
              <a:stCxn id="127" idx="3"/>
            </p:cNvCxnSpPr>
            <p:nvPr/>
          </p:nvCxnSpPr>
          <p:spPr>
            <a:xfrm flipH="1">
              <a:off x="1095655" y="1555379"/>
              <a:ext cx="222393" cy="506955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>
              <a:extLst>
                <a:ext uri="{FF2B5EF4-FFF2-40B4-BE49-F238E27FC236}">
                  <a16:creationId xmlns:a16="http://schemas.microsoft.com/office/drawing/2014/main" id="{800F6950-C551-5BA9-B770-E379D05B7EA9}"/>
                </a:ext>
              </a:extLst>
            </p:cNvPr>
            <p:cNvCxnSpPr>
              <a:stCxn id="127" idx="5"/>
            </p:cNvCxnSpPr>
            <p:nvPr/>
          </p:nvCxnSpPr>
          <p:spPr>
            <a:xfrm>
              <a:off x="1371476" y="1555379"/>
              <a:ext cx="207663" cy="510244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0" name="Text Box 16">
                  <a:extLst>
                    <a:ext uri="{FF2B5EF4-FFF2-40B4-BE49-F238E27FC236}">
                      <a16:creationId xmlns:a16="http://schemas.microsoft.com/office/drawing/2014/main" id="{A3578C94-7AEB-E904-2022-DACC7BA196A7}"/>
                    </a:ext>
                  </a:extLst>
                </p:cNvPr>
                <p:cNvSpPr txBox="1"/>
                <p:nvPr/>
              </p:nvSpPr>
              <p:spPr>
                <a:xfrm>
                  <a:off x="967734" y="1550427"/>
                  <a:ext cx="33083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7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734" y="1550427"/>
                  <a:ext cx="330835" cy="307340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 Box 16">
                  <a:extLst>
                    <a:ext uri="{FF2B5EF4-FFF2-40B4-BE49-F238E27FC236}">
                      <a16:creationId xmlns:a16="http://schemas.microsoft.com/office/drawing/2014/main" id="{9A216AE9-ED71-64D8-C809-C30999713810}"/>
                    </a:ext>
                  </a:extLst>
                </p:cNvPr>
                <p:cNvSpPr txBox="1"/>
                <p:nvPr/>
              </p:nvSpPr>
              <p:spPr>
                <a:xfrm>
                  <a:off x="1417177" y="1566352"/>
                  <a:ext cx="33972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7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7177" y="1566352"/>
                  <a:ext cx="339725" cy="307975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Text Box 16">
                  <a:extLst>
                    <a:ext uri="{FF2B5EF4-FFF2-40B4-BE49-F238E27FC236}">
                      <a16:creationId xmlns:a16="http://schemas.microsoft.com/office/drawing/2014/main" id="{3DDF5CBC-7A4B-F4BD-9CC3-88544593664E}"/>
                    </a:ext>
                  </a:extLst>
                </p:cNvPr>
                <p:cNvSpPr txBox="1"/>
                <p:nvPr/>
              </p:nvSpPr>
              <p:spPr>
                <a:xfrm>
                  <a:off x="1400730" y="2037424"/>
                  <a:ext cx="33972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730" y="2037424"/>
                  <a:ext cx="339725" cy="307975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3" name="Text Box 16">
                  <a:extLst>
                    <a:ext uri="{FF2B5EF4-FFF2-40B4-BE49-F238E27FC236}">
                      <a16:creationId xmlns:a16="http://schemas.microsoft.com/office/drawing/2014/main" id="{8A8761A1-DF4D-A3D0-9503-D36BFBB00575}"/>
                    </a:ext>
                  </a:extLst>
                </p:cNvPr>
                <p:cNvSpPr txBox="1"/>
                <p:nvPr/>
              </p:nvSpPr>
              <p:spPr>
                <a:xfrm>
                  <a:off x="1851352" y="1897515"/>
                  <a:ext cx="50355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1352" y="1897515"/>
                  <a:ext cx="503555" cy="307975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 Box 16">
                  <a:extLst>
                    <a:ext uri="{FF2B5EF4-FFF2-40B4-BE49-F238E27FC236}">
                      <a16:creationId xmlns:a16="http://schemas.microsoft.com/office/drawing/2014/main" id="{C4C22F40-7FAE-E69C-7FFB-0D0213CE616B}"/>
                    </a:ext>
                  </a:extLst>
                </p:cNvPr>
                <p:cNvSpPr txBox="1"/>
                <p:nvPr/>
              </p:nvSpPr>
              <p:spPr>
                <a:xfrm>
                  <a:off x="2307282" y="1946435"/>
                  <a:ext cx="502920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7282" y="1946435"/>
                  <a:ext cx="502920" cy="307975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Text Box 16">
                  <a:extLst>
                    <a:ext uri="{FF2B5EF4-FFF2-40B4-BE49-F238E27FC236}">
                      <a16:creationId xmlns:a16="http://schemas.microsoft.com/office/drawing/2014/main" id="{8327C4C4-10CD-9975-89C8-5BC62D1A90DB}"/>
                    </a:ext>
                  </a:extLst>
                </p:cNvPr>
                <p:cNvSpPr txBox="1"/>
                <p:nvPr/>
              </p:nvSpPr>
              <p:spPr>
                <a:xfrm>
                  <a:off x="2755592" y="1897515"/>
                  <a:ext cx="33972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55592" y="1897515"/>
                  <a:ext cx="339725" cy="307975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51B7736B-E002-27F5-3154-53611BF033E6}"/>
                </a:ext>
              </a:extLst>
            </p:cNvPr>
            <p:cNvSpPr/>
            <p:nvPr/>
          </p:nvSpPr>
          <p:spPr>
            <a:xfrm>
              <a:off x="2387581" y="1450195"/>
              <a:ext cx="74930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37" name="Straight Arrow Connector 136">
              <a:extLst>
                <a:ext uri="{FF2B5EF4-FFF2-40B4-BE49-F238E27FC236}">
                  <a16:creationId xmlns:a16="http://schemas.microsoft.com/office/drawing/2014/main" id="{644D98AA-B089-7DA1-CC27-ADA5435B1A9F}"/>
                </a:ext>
              </a:extLst>
            </p:cNvPr>
            <p:cNvCxnSpPr>
              <a:stCxn id="136" idx="3"/>
            </p:cNvCxnSpPr>
            <p:nvPr/>
          </p:nvCxnSpPr>
          <p:spPr>
            <a:xfrm flipH="1">
              <a:off x="2135188" y="1514152"/>
              <a:ext cx="263202" cy="49103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>
              <a:extLst>
                <a:ext uri="{FF2B5EF4-FFF2-40B4-BE49-F238E27FC236}">
                  <a16:creationId xmlns:a16="http://schemas.microsoft.com/office/drawing/2014/main" id="{1125A6B1-A178-4AD7-D360-FBCC87AEDFD0}"/>
                </a:ext>
              </a:extLst>
            </p:cNvPr>
            <p:cNvCxnSpPr>
              <a:stCxn id="136" idx="5"/>
            </p:cNvCxnSpPr>
            <p:nvPr/>
          </p:nvCxnSpPr>
          <p:spPr>
            <a:xfrm>
              <a:off x="2451369" y="1514152"/>
              <a:ext cx="119552" cy="484048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Text Box 16">
                  <a:extLst>
                    <a:ext uri="{FF2B5EF4-FFF2-40B4-BE49-F238E27FC236}">
                      <a16:creationId xmlns:a16="http://schemas.microsoft.com/office/drawing/2014/main" id="{33DDB723-C673-D6F3-A1F3-624575DA958A}"/>
                    </a:ext>
                  </a:extLst>
                </p:cNvPr>
                <p:cNvSpPr txBox="1"/>
                <p:nvPr/>
              </p:nvSpPr>
              <p:spPr>
                <a:xfrm>
                  <a:off x="1993592" y="1442855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3592" y="1442855"/>
                  <a:ext cx="330200" cy="307340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0" name="Text Box 16">
                  <a:extLst>
                    <a:ext uri="{FF2B5EF4-FFF2-40B4-BE49-F238E27FC236}">
                      <a16:creationId xmlns:a16="http://schemas.microsoft.com/office/drawing/2014/main" id="{1F02E7D6-70C3-B42A-7FEE-7311DBC097DB}"/>
                    </a:ext>
                  </a:extLst>
                </p:cNvPr>
                <p:cNvSpPr txBox="1"/>
                <p:nvPr/>
              </p:nvSpPr>
              <p:spPr>
                <a:xfrm>
                  <a:off x="2436028" y="1449205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9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6028" y="1449205"/>
                  <a:ext cx="330200" cy="307340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B02CB890-491F-9865-2C30-CEA8CA563073}"/>
                </a:ext>
              </a:extLst>
            </p:cNvPr>
            <p:cNvSpPr/>
            <p:nvPr/>
          </p:nvSpPr>
          <p:spPr>
            <a:xfrm>
              <a:off x="3133387" y="1400589"/>
              <a:ext cx="74930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8985B3E2-E4DE-E30D-29DC-8BA22FACA0BD}"/>
                </a:ext>
              </a:extLst>
            </p:cNvPr>
            <p:cNvCxnSpPr>
              <a:stCxn id="141" idx="3"/>
            </p:cNvCxnSpPr>
            <p:nvPr/>
          </p:nvCxnSpPr>
          <p:spPr>
            <a:xfrm flipH="1">
              <a:off x="2921737" y="1464546"/>
              <a:ext cx="222415" cy="506908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>
              <a:extLst>
                <a:ext uri="{FF2B5EF4-FFF2-40B4-BE49-F238E27FC236}">
                  <a16:creationId xmlns:a16="http://schemas.microsoft.com/office/drawing/2014/main" id="{4222D366-C3CB-C42A-60BE-B9539E563174}"/>
                </a:ext>
              </a:extLst>
            </p:cNvPr>
            <p:cNvCxnSpPr>
              <a:stCxn id="141" idx="5"/>
            </p:cNvCxnSpPr>
            <p:nvPr/>
          </p:nvCxnSpPr>
          <p:spPr>
            <a:xfrm>
              <a:off x="3197131" y="1464546"/>
              <a:ext cx="207812" cy="51008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4" name="Text Box 16">
                  <a:extLst>
                    <a:ext uri="{FF2B5EF4-FFF2-40B4-BE49-F238E27FC236}">
                      <a16:creationId xmlns:a16="http://schemas.microsoft.com/office/drawing/2014/main" id="{706D6D79-61E6-0D71-BCBC-B1EF6666DFC5}"/>
                    </a:ext>
                  </a:extLst>
                </p:cNvPr>
                <p:cNvSpPr txBox="1"/>
                <p:nvPr/>
              </p:nvSpPr>
              <p:spPr>
                <a:xfrm>
                  <a:off x="2783532" y="1433330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9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3532" y="1433330"/>
                  <a:ext cx="330200" cy="307340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5" name="Text Box 16">
                  <a:extLst>
                    <a:ext uri="{FF2B5EF4-FFF2-40B4-BE49-F238E27FC236}">
                      <a16:creationId xmlns:a16="http://schemas.microsoft.com/office/drawing/2014/main" id="{9D5EA97A-58D3-6693-7F3F-83E8DC0271BE}"/>
                    </a:ext>
                  </a:extLst>
                </p:cNvPr>
                <p:cNvSpPr txBox="1"/>
                <p:nvPr/>
              </p:nvSpPr>
              <p:spPr>
                <a:xfrm>
                  <a:off x="3232477" y="1449205"/>
                  <a:ext cx="339090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…</m:t>
                        </m:r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9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2477" y="1449205"/>
                  <a:ext cx="339090" cy="307975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6" name="Text Box 16">
                  <a:extLst>
                    <a:ext uri="{FF2B5EF4-FFF2-40B4-BE49-F238E27FC236}">
                      <a16:creationId xmlns:a16="http://schemas.microsoft.com/office/drawing/2014/main" id="{638FC4EC-C001-7B4A-CB23-48DA6DC1D3FB}"/>
                    </a:ext>
                  </a:extLst>
                </p:cNvPr>
                <p:cNvSpPr txBox="1"/>
                <p:nvPr/>
              </p:nvSpPr>
              <p:spPr>
                <a:xfrm>
                  <a:off x="3256073" y="2031128"/>
                  <a:ext cx="339090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6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en-US" sz="36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96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56073" y="2031128"/>
                  <a:ext cx="339090" cy="307975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667836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>
            <a:extLst>
              <a:ext uri="{FF2B5EF4-FFF2-40B4-BE49-F238E27FC236}">
                <a16:creationId xmlns:a16="http://schemas.microsoft.com/office/drawing/2014/main" id="{FAD0BC6C-B274-403D-B389-601D352F485A}"/>
              </a:ext>
            </a:extLst>
          </p:cNvPr>
          <p:cNvGrpSpPr/>
          <p:nvPr/>
        </p:nvGrpSpPr>
        <p:grpSpPr>
          <a:xfrm>
            <a:off x="171024" y="2987241"/>
            <a:ext cx="24003000" cy="10364829"/>
            <a:chOff x="1222851" y="5348149"/>
            <a:chExt cx="23228669" cy="4933171"/>
          </a:xfrm>
        </p:grpSpPr>
        <p:sp>
          <p:nvSpPr>
            <p:cNvPr id="42" name="Rounded Rectangle 34">
              <a:extLst>
                <a:ext uri="{FF2B5EF4-FFF2-40B4-BE49-F238E27FC236}">
                  <a16:creationId xmlns:a16="http://schemas.microsoft.com/office/drawing/2014/main" id="{6261E7D4-EF36-44E2-B14D-C976222A2555}"/>
                </a:ext>
              </a:extLst>
            </p:cNvPr>
            <p:cNvSpPr/>
            <p:nvPr/>
          </p:nvSpPr>
          <p:spPr>
            <a:xfrm>
              <a:off x="1302687" y="5419798"/>
              <a:ext cx="23148833" cy="48615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endParaRPr lang="vi-VN" sz="46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50000"/>
                </a:lnSpc>
              </a:pPr>
              <a:endParaRPr lang="vi-VN" sz="4600" dirty="0"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/>
              <a:endParaRPr lang="en-US" dirty="0"/>
            </a:p>
          </p:txBody>
        </p:sp>
        <p:grpSp>
          <p:nvGrpSpPr>
            <p:cNvPr id="43" name="Group 60">
              <a:extLst>
                <a:ext uri="{FF2B5EF4-FFF2-40B4-BE49-F238E27FC236}">
                  <a16:creationId xmlns:a16="http://schemas.microsoft.com/office/drawing/2014/main" id="{FA209534-7FF3-4484-9EFF-8419F99B832D}"/>
                </a:ext>
              </a:extLst>
            </p:cNvPr>
            <p:cNvGrpSpPr/>
            <p:nvPr/>
          </p:nvGrpSpPr>
          <p:grpSpPr>
            <a:xfrm>
              <a:off x="1222851" y="5348149"/>
              <a:ext cx="5748901" cy="824430"/>
              <a:chOff x="1224542" y="6322796"/>
              <a:chExt cx="5749566" cy="828633"/>
            </a:xfrm>
          </p:grpSpPr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2D33D6B9-A13D-4FB0-B941-B0D849062C0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182231" y="4936818"/>
                <a:ext cx="618872" cy="339082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41A3C53F-D869-400C-8EDB-9AAE73FAA1CD}"/>
                  </a:ext>
                </a:extLst>
              </p:cNvPr>
              <p:cNvSpPr txBox="1"/>
              <p:nvPr/>
            </p:nvSpPr>
            <p:spPr>
              <a:xfrm>
                <a:off x="2461395" y="6394807"/>
                <a:ext cx="4512713" cy="3680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: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Round Diagonal Corner Rectangle 41">
                <a:extLst>
                  <a:ext uri="{FF2B5EF4-FFF2-40B4-BE49-F238E27FC236}">
                    <a16:creationId xmlns:a16="http://schemas.microsoft.com/office/drawing/2014/main" id="{EC407B9C-5004-4A32-9D9A-AED2A971A049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15">
                <a:extLst>
                  <a:ext uri="{FF2B5EF4-FFF2-40B4-BE49-F238E27FC236}">
                    <a16:creationId xmlns:a16="http://schemas.microsoft.com/office/drawing/2014/main" id="{28F6AA0C-07CD-49E2-9A7A-B15B4E2B4AC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0524C28-330B-43E5-9378-84CE4353225F}"/>
              </a:ext>
            </a:extLst>
          </p:cNvPr>
          <p:cNvGrpSpPr/>
          <p:nvPr/>
        </p:nvGrpSpPr>
        <p:grpSpPr>
          <a:xfrm>
            <a:off x="381000" y="1904999"/>
            <a:ext cx="23219986" cy="1538884"/>
            <a:chOff x="381000" y="1904999"/>
            <a:chExt cx="23219986" cy="1538884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4F86028-A5E9-4A56-884D-C219A70B815D}"/>
                </a:ext>
              </a:extLst>
            </p:cNvPr>
            <p:cNvSpPr/>
            <p:nvPr/>
          </p:nvSpPr>
          <p:spPr>
            <a:xfrm>
              <a:off x="1981200" y="1905000"/>
              <a:ext cx="21619786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ÂY DỰNG CÔNG THỨC NHỊ THỨC NEWTON.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7" name="Round Same Side Corner Rectangle 51">
              <a:extLst>
                <a:ext uri="{FF2B5EF4-FFF2-40B4-BE49-F238E27FC236}">
                  <a16:creationId xmlns:a16="http://schemas.microsoft.com/office/drawing/2014/main" id="{9EC2DC36-A59A-4325-A664-FA1E955F8F20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318689D-AF99-44A0-B09D-CC913A5CD0DB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69" name="Round Same Side Corner Rectangle 51">
              <a:extLst>
                <a:ext uri="{FF2B5EF4-FFF2-40B4-BE49-F238E27FC236}">
                  <a16:creationId xmlns:a16="http://schemas.microsoft.com/office/drawing/2014/main" id="{B981FF08-42E1-4108-8DD0-1D34E9BB63E2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A9997F11-890A-4A73-BC16-EB07297C552D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3" name="Canvas 266"/>
          <p:cNvGrpSpPr/>
          <p:nvPr/>
        </p:nvGrpSpPr>
        <p:grpSpPr>
          <a:xfrm>
            <a:off x="12901365" y="4537791"/>
            <a:ext cx="11274001" cy="7500907"/>
            <a:chOff x="0" y="0"/>
            <a:chExt cx="3595163" cy="2356485"/>
          </a:xfrm>
        </p:grpSpPr>
        <p:sp>
          <p:nvSpPr>
            <p:cNvPr id="97" name="Rectangle 96"/>
            <p:cNvSpPr/>
            <p:nvPr/>
          </p:nvSpPr>
          <p:spPr>
            <a:xfrm>
              <a:off x="0" y="0"/>
              <a:ext cx="3594735" cy="2356485"/>
            </a:xfrm>
            <a:prstGeom prst="rect">
              <a:avLst/>
            </a:prstGeom>
            <a:solidFill>
              <a:prstClr val="white"/>
            </a:solidFill>
          </p:spPr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Text Box 16"/>
                <p:cNvSpPr txBox="1"/>
                <p:nvPr/>
              </p:nvSpPr>
              <p:spPr>
                <a:xfrm>
                  <a:off x="36000" y="2014670"/>
                  <a:ext cx="50415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1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00" y="2014670"/>
                  <a:ext cx="504155" cy="30797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" name="Text Box 16"/>
                <p:cNvSpPr txBox="1"/>
                <p:nvPr/>
              </p:nvSpPr>
              <p:spPr>
                <a:xfrm>
                  <a:off x="491806" y="2005185"/>
                  <a:ext cx="50355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1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806" y="2005185"/>
                  <a:ext cx="503555" cy="30797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 Box 16"/>
                <p:cNvSpPr txBox="1"/>
                <p:nvPr/>
              </p:nvSpPr>
              <p:spPr>
                <a:xfrm>
                  <a:off x="939729" y="2014670"/>
                  <a:ext cx="340207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16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9729" y="2014670"/>
                  <a:ext cx="340207" cy="307975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7" name="Oval 116"/>
            <p:cNvSpPr/>
            <p:nvPr/>
          </p:nvSpPr>
          <p:spPr>
            <a:xfrm>
              <a:off x="583158" y="1481262"/>
              <a:ext cx="75565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18" name="Straight Arrow Connector 117"/>
            <p:cNvCxnSpPr/>
            <p:nvPr/>
          </p:nvCxnSpPr>
          <p:spPr>
            <a:xfrm flipH="1">
              <a:off x="331023" y="1545219"/>
              <a:ext cx="263146" cy="49103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647597" y="1545219"/>
              <a:ext cx="119223" cy="48422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0" name="Text Box 16"/>
                <p:cNvSpPr txBox="1"/>
                <p:nvPr/>
              </p:nvSpPr>
              <p:spPr>
                <a:xfrm>
                  <a:off x="178028" y="1560002"/>
                  <a:ext cx="33083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2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028" y="1560002"/>
                  <a:ext cx="330835" cy="30734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 Box 16"/>
                <p:cNvSpPr txBox="1"/>
                <p:nvPr/>
              </p:nvSpPr>
              <p:spPr>
                <a:xfrm>
                  <a:off x="724763" y="1560002"/>
                  <a:ext cx="33083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2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763" y="1560002"/>
                  <a:ext cx="330835" cy="307340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2" name="Oval 121"/>
            <p:cNvSpPr/>
            <p:nvPr/>
          </p:nvSpPr>
          <p:spPr>
            <a:xfrm>
              <a:off x="1307080" y="1491422"/>
              <a:ext cx="75565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23" name="Straight Arrow Connector 122"/>
            <p:cNvCxnSpPr/>
            <p:nvPr/>
          </p:nvCxnSpPr>
          <p:spPr>
            <a:xfrm flipH="1">
              <a:off x="1095655" y="1555379"/>
              <a:ext cx="222393" cy="506955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/>
            <p:nvPr/>
          </p:nvCxnSpPr>
          <p:spPr>
            <a:xfrm>
              <a:off x="1371476" y="1555379"/>
              <a:ext cx="207663" cy="510244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 Box 16"/>
                <p:cNvSpPr txBox="1"/>
                <p:nvPr/>
              </p:nvSpPr>
              <p:spPr>
                <a:xfrm>
                  <a:off x="967734" y="1550427"/>
                  <a:ext cx="33083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2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734" y="1550427"/>
                  <a:ext cx="330835" cy="30734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6" name="Text Box 16"/>
                <p:cNvSpPr txBox="1"/>
                <p:nvPr/>
              </p:nvSpPr>
              <p:spPr>
                <a:xfrm>
                  <a:off x="1417177" y="1566352"/>
                  <a:ext cx="33972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26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7177" y="1566352"/>
                  <a:ext cx="339725" cy="307975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7" name="Text Box 16"/>
                <p:cNvSpPr txBox="1"/>
                <p:nvPr/>
              </p:nvSpPr>
              <p:spPr>
                <a:xfrm>
                  <a:off x="1400730" y="2037424"/>
                  <a:ext cx="33972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27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0730" y="2037424"/>
                  <a:ext cx="339725" cy="307975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8" name="Text Box 16"/>
                <p:cNvSpPr txBox="1"/>
                <p:nvPr/>
              </p:nvSpPr>
              <p:spPr>
                <a:xfrm>
                  <a:off x="1860405" y="2014670"/>
                  <a:ext cx="50355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2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0405" y="2014670"/>
                  <a:ext cx="503555" cy="307975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9" name="Text Box 16"/>
                <p:cNvSpPr txBox="1"/>
                <p:nvPr/>
              </p:nvSpPr>
              <p:spPr>
                <a:xfrm>
                  <a:off x="2280616" y="1974629"/>
                  <a:ext cx="502920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2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0616" y="1974629"/>
                  <a:ext cx="502920" cy="307975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0" name="Text Box 16"/>
                <p:cNvSpPr txBox="1"/>
                <p:nvPr/>
              </p:nvSpPr>
              <p:spPr>
                <a:xfrm>
                  <a:off x="2793657" y="1970917"/>
                  <a:ext cx="33972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3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3657" y="1970917"/>
                  <a:ext cx="339725" cy="307975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1" name="Oval 130"/>
            <p:cNvSpPr/>
            <p:nvPr/>
          </p:nvSpPr>
          <p:spPr>
            <a:xfrm>
              <a:off x="2387581" y="1450195"/>
              <a:ext cx="74930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32" name="Straight Arrow Connector 131"/>
            <p:cNvCxnSpPr/>
            <p:nvPr/>
          </p:nvCxnSpPr>
          <p:spPr>
            <a:xfrm flipH="1">
              <a:off x="2135188" y="1514152"/>
              <a:ext cx="263202" cy="49103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Arrow Connector 132"/>
            <p:cNvCxnSpPr/>
            <p:nvPr/>
          </p:nvCxnSpPr>
          <p:spPr>
            <a:xfrm>
              <a:off x="2451369" y="1514152"/>
              <a:ext cx="119552" cy="484048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Text Box 16"/>
                <p:cNvSpPr txBox="1"/>
                <p:nvPr/>
              </p:nvSpPr>
              <p:spPr>
                <a:xfrm>
                  <a:off x="1993592" y="1528013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3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3592" y="1528013"/>
                  <a:ext cx="330200" cy="307340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Text Box 16"/>
                <p:cNvSpPr txBox="1"/>
                <p:nvPr/>
              </p:nvSpPr>
              <p:spPr>
                <a:xfrm>
                  <a:off x="2436028" y="1580126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3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6028" y="1580126"/>
                  <a:ext cx="330200" cy="307340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6" name="Oval 135"/>
            <p:cNvSpPr/>
            <p:nvPr/>
          </p:nvSpPr>
          <p:spPr>
            <a:xfrm>
              <a:off x="3133387" y="1400589"/>
              <a:ext cx="74930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37" name="Straight Arrow Connector 136"/>
            <p:cNvCxnSpPr/>
            <p:nvPr/>
          </p:nvCxnSpPr>
          <p:spPr>
            <a:xfrm flipH="1">
              <a:off x="2921737" y="1464546"/>
              <a:ext cx="222415" cy="506908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/>
            <p:nvPr/>
          </p:nvCxnSpPr>
          <p:spPr>
            <a:xfrm>
              <a:off x="3197131" y="1464546"/>
              <a:ext cx="207812" cy="51008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9" name="Text Box 16"/>
                <p:cNvSpPr txBox="1"/>
                <p:nvPr/>
              </p:nvSpPr>
              <p:spPr>
                <a:xfrm>
                  <a:off x="2783532" y="1603192"/>
                  <a:ext cx="330200" cy="284274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𝑎</m:t>
                        </m:r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3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3532" y="1603192"/>
                  <a:ext cx="330200" cy="284274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0" name="Text Box 16"/>
                <p:cNvSpPr txBox="1"/>
                <p:nvPr/>
              </p:nvSpPr>
              <p:spPr>
                <a:xfrm>
                  <a:off x="3232477" y="1579491"/>
                  <a:ext cx="339090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𝑏</m:t>
                        </m:r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4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2477" y="1579491"/>
                  <a:ext cx="339090" cy="307975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Text Box 16"/>
                <p:cNvSpPr txBox="1"/>
                <p:nvPr/>
              </p:nvSpPr>
              <p:spPr>
                <a:xfrm>
                  <a:off x="3256073" y="1966424"/>
                  <a:ext cx="339090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en-US" sz="400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4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56073" y="1966424"/>
                  <a:ext cx="339090" cy="307975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612302" y="4755438"/>
                <a:ext cx="12224032" cy="78300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1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/>
                      </a:rPr>
                      <m:t>𝒃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, 3, 3, 1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/>
                      </a:rPr>
                      <m:t>𝒃</m:t>
                    </m:r>
                    <m:r>
                      <a:rPr lang="en-US" sz="4800" b="1" i="1">
                        <a:latin typeface="Cambria Math"/>
                      </a:rPr>
                      <m:t>, </m:t>
                    </m:r>
                    <m:r>
                      <a:rPr lang="en-US" sz="4800" b="1" i="1"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800" b="1" i="1" dirty="0"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/>
                          </a:rPr>
                          <m:t>𝒃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endParaRPr lang="en-US" sz="4800" b="1" i="1" dirty="0"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302" y="4755438"/>
                <a:ext cx="12224032" cy="7830092"/>
              </a:xfrm>
              <a:prstGeom prst="rect">
                <a:avLst/>
              </a:prstGeom>
              <a:blipFill>
                <a:blip r:embed="rId26"/>
                <a:stretch>
                  <a:fillRect l="-2243" b="-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 Box 171">
                <a:extLst>
                  <a:ext uri="{FF2B5EF4-FFF2-40B4-BE49-F238E27FC236}">
                    <a16:creationId xmlns:a16="http://schemas.microsoft.com/office/drawing/2014/main" id="{68887934-C7EE-1B1D-3FEB-39BEA7BC2A70}"/>
                  </a:ext>
                </a:extLst>
              </p:cNvPr>
              <p:cNvSpPr txBox="1"/>
              <p:nvPr/>
            </p:nvSpPr>
            <p:spPr>
              <a:xfrm>
                <a:off x="12867180" y="4046833"/>
                <a:ext cx="11489111" cy="1053536"/>
              </a:xfrm>
              <a:prstGeom prst="rect">
                <a:avLst/>
              </a:prstGeom>
              <a:solidFill>
                <a:schemeClr val="lt1"/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000" b="1" dirty="0" err="1">
                    <a:effectLst/>
                    <a:latin typeface="Times New Roman"/>
                    <a:ea typeface="Calibri"/>
                    <a:cs typeface="Times New Roman"/>
                  </a:rPr>
                  <a:t>Sơ</a:t>
                </a:r>
                <a:r>
                  <a:rPr lang="en-US" sz="4000" b="1" dirty="0">
                    <a:effectLst/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000" b="1" dirty="0" err="1">
                    <a:effectLst/>
                    <a:latin typeface="Times New Roman"/>
                    <a:ea typeface="Calibri"/>
                    <a:cs typeface="Times New Roman"/>
                  </a:rPr>
                  <a:t>đồ</a:t>
                </a:r>
                <a:r>
                  <a:rPr lang="en-US" sz="4000" b="1" dirty="0">
                    <a:effectLst/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000" b="1" dirty="0" err="1">
                    <a:effectLst/>
                    <a:latin typeface="Times New Roman"/>
                    <a:ea typeface="Calibri"/>
                    <a:cs typeface="Times New Roman"/>
                  </a:rPr>
                  <a:t>hình</a:t>
                </a:r>
                <a:r>
                  <a:rPr lang="en-US" sz="4000" b="1" dirty="0">
                    <a:effectLst/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000" b="1" dirty="0" err="1">
                    <a:effectLst/>
                    <a:latin typeface="Times New Roman"/>
                    <a:ea typeface="Calibri"/>
                    <a:cs typeface="Times New Roman"/>
                  </a:rPr>
                  <a:t>cây</a:t>
                </a:r>
                <a:r>
                  <a:rPr lang="en-US" sz="4000" b="1" dirty="0">
                    <a:effectLst/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000" b="1" dirty="0" err="1">
                    <a:effectLst/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4000" b="1" dirty="0">
                    <a:effectLst/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e>
                    </m:d>
                    <m:r>
                      <a:rPr lang="en-US" sz="40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⋅</m:t>
                    </m:r>
                    <m:d>
                      <m:dPr>
                        <m:ctrlP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e>
                    </m:d>
                    <m:r>
                      <a:rPr lang="en-US" sz="40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⋅(</m:t>
                    </m:r>
                    <m:r>
                      <a:rPr lang="en-US" sz="40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40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0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r>
                      <a:rPr lang="en-US" sz="40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)</m:t>
                    </m:r>
                  </m:oMath>
                </a14:m>
                <a:endParaRPr lang="en-US" sz="4000" b="1" dirty="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>
          <p:sp>
            <p:nvSpPr>
              <p:cNvPr id="71" name="Text Box 171">
                <a:extLst>
                  <a:ext uri="{FF2B5EF4-FFF2-40B4-BE49-F238E27FC236}">
                    <a16:creationId xmlns:a16="http://schemas.microsoft.com/office/drawing/2014/main" id="{68887934-C7EE-1B1D-3FEB-39BEA7BC2A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7180" y="4046833"/>
                <a:ext cx="11489111" cy="1053536"/>
              </a:xfrm>
              <a:prstGeom prst="rect">
                <a:avLst/>
              </a:prstGeom>
              <a:blipFill>
                <a:blip r:embed="rId27"/>
                <a:stretch>
                  <a:fillRect t="-10405"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Oval 71">
            <a:extLst>
              <a:ext uri="{FF2B5EF4-FFF2-40B4-BE49-F238E27FC236}">
                <a16:creationId xmlns:a16="http://schemas.microsoft.com/office/drawing/2014/main" id="{56A0F688-2862-488A-8ECF-8F9546892690}"/>
              </a:ext>
            </a:extLst>
          </p:cNvPr>
          <p:cNvSpPr/>
          <p:nvPr/>
        </p:nvSpPr>
        <p:spPr>
          <a:xfrm>
            <a:off x="18771656" y="5626504"/>
            <a:ext cx="244272" cy="24112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627CF284-579A-DB18-9549-8B903AEEC589}"/>
              </a:ext>
            </a:extLst>
          </p:cNvPr>
          <p:cNvCxnSpPr/>
          <p:nvPr/>
        </p:nvCxnSpPr>
        <p:spPr>
          <a:xfrm flipH="1">
            <a:off x="15750082" y="5747070"/>
            <a:ext cx="3021574" cy="145302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9AE4C0AA-1F89-9E59-6E0A-CCC642E9EE67}"/>
              </a:ext>
            </a:extLst>
          </p:cNvPr>
          <p:cNvCxnSpPr/>
          <p:nvPr/>
        </p:nvCxnSpPr>
        <p:spPr>
          <a:xfrm>
            <a:off x="19015928" y="5747070"/>
            <a:ext cx="2795470" cy="121249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226">
                <a:extLst>
                  <a:ext uri="{FF2B5EF4-FFF2-40B4-BE49-F238E27FC236}">
                    <a16:creationId xmlns:a16="http://schemas.microsoft.com/office/drawing/2014/main" id="{58B09D53-A4F8-E69E-446E-585BE3C09748}"/>
                  </a:ext>
                </a:extLst>
              </p:cNvPr>
              <p:cNvSpPr txBox="1"/>
              <p:nvPr/>
            </p:nvSpPr>
            <p:spPr>
              <a:xfrm>
                <a:off x="16697026" y="5626500"/>
                <a:ext cx="1067270" cy="982111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𝑎</m:t>
                      </m:r>
                    </m:oMath>
                  </m:oMathPara>
                </a14:m>
                <a:endParaRPr lang="en-US" sz="400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75" name="Text Box 226">
                <a:extLst>
                  <a:ext uri="{FF2B5EF4-FFF2-40B4-BE49-F238E27FC236}">
                    <a16:creationId xmlns:a16="http://schemas.microsoft.com/office/drawing/2014/main" id="{58B09D53-A4F8-E69E-446E-585BE3C09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026" y="5626500"/>
                <a:ext cx="1067270" cy="98211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 Box 16">
                <a:extLst>
                  <a:ext uri="{FF2B5EF4-FFF2-40B4-BE49-F238E27FC236}">
                    <a16:creationId xmlns:a16="http://schemas.microsoft.com/office/drawing/2014/main" id="{DE408871-3531-3C32-9738-5419764E53E8}"/>
                  </a:ext>
                </a:extLst>
              </p:cNvPr>
              <p:cNvSpPr txBox="1"/>
              <p:nvPr/>
            </p:nvSpPr>
            <p:spPr>
              <a:xfrm>
                <a:off x="19960322" y="5553741"/>
                <a:ext cx="1066805" cy="980313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𝑏</m:t>
                      </m:r>
                    </m:oMath>
                  </m:oMathPara>
                </a14:m>
                <a:endParaRPr lang="en-US" sz="400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76" name="Text Box 16">
                <a:extLst>
                  <a:ext uri="{FF2B5EF4-FFF2-40B4-BE49-F238E27FC236}">
                    <a16:creationId xmlns:a16="http://schemas.microsoft.com/office/drawing/2014/main" id="{DE408871-3531-3C32-9738-5419764E53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0322" y="5553741"/>
                <a:ext cx="1066805" cy="980313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Oval 76">
            <a:extLst>
              <a:ext uri="{FF2B5EF4-FFF2-40B4-BE49-F238E27FC236}">
                <a16:creationId xmlns:a16="http://schemas.microsoft.com/office/drawing/2014/main" id="{0761A48C-C228-A64B-317D-B13A6B8C040F}"/>
              </a:ext>
            </a:extLst>
          </p:cNvPr>
          <p:cNvSpPr/>
          <p:nvPr/>
        </p:nvSpPr>
        <p:spPr>
          <a:xfrm>
            <a:off x="15649733" y="7251760"/>
            <a:ext cx="243666" cy="24053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78D71BA4-AAFB-9448-D1B9-F7CDCA758800}"/>
              </a:ext>
            </a:extLst>
          </p:cNvPr>
          <p:cNvCxnSpPr/>
          <p:nvPr/>
        </p:nvCxnSpPr>
        <p:spPr>
          <a:xfrm flipH="1">
            <a:off x="14846699" y="7457067"/>
            <a:ext cx="838485" cy="1662357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C7DB4839-42E3-DF56-1BF5-922C77FEF8D0}"/>
              </a:ext>
            </a:extLst>
          </p:cNvPr>
          <p:cNvCxnSpPr>
            <a:cxnSpLocks/>
          </p:cNvCxnSpPr>
          <p:nvPr/>
        </p:nvCxnSpPr>
        <p:spPr>
          <a:xfrm>
            <a:off x="15857467" y="7457067"/>
            <a:ext cx="978643" cy="1795716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16">
                <a:extLst>
                  <a:ext uri="{FF2B5EF4-FFF2-40B4-BE49-F238E27FC236}">
                    <a16:creationId xmlns:a16="http://schemas.microsoft.com/office/drawing/2014/main" id="{93050CA9-F4A2-9AB6-87AD-FF813CDE6EE8}"/>
                  </a:ext>
                </a:extLst>
              </p:cNvPr>
              <p:cNvSpPr txBox="1"/>
              <p:nvPr/>
            </p:nvSpPr>
            <p:spPr>
              <a:xfrm>
                <a:off x="14342738" y="7503040"/>
                <a:ext cx="1066805" cy="980313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𝑎</m:t>
                      </m:r>
                    </m:oMath>
                  </m:oMathPara>
                </a14:m>
                <a:endParaRPr lang="en-US" sz="400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80" name="Text Box 16">
                <a:extLst>
                  <a:ext uri="{FF2B5EF4-FFF2-40B4-BE49-F238E27FC236}">
                    <a16:creationId xmlns:a16="http://schemas.microsoft.com/office/drawing/2014/main" id="{93050CA9-F4A2-9AB6-87AD-FF813CDE6E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2738" y="7503040"/>
                <a:ext cx="1066805" cy="980313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 Box 16">
                <a:extLst>
                  <a:ext uri="{FF2B5EF4-FFF2-40B4-BE49-F238E27FC236}">
                    <a16:creationId xmlns:a16="http://schemas.microsoft.com/office/drawing/2014/main" id="{EBBF6A64-5405-0757-CC9A-C5626CA4081A}"/>
                  </a:ext>
                </a:extLst>
              </p:cNvPr>
              <p:cNvSpPr txBox="1"/>
              <p:nvPr/>
            </p:nvSpPr>
            <p:spPr>
              <a:xfrm>
                <a:off x="16105805" y="7503040"/>
                <a:ext cx="1066805" cy="980313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𝑏</m:t>
                      </m:r>
                    </m:oMath>
                  </m:oMathPara>
                </a14:m>
                <a:endParaRPr lang="en-US" sz="400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81" name="Text Box 16">
                <a:extLst>
                  <a:ext uri="{FF2B5EF4-FFF2-40B4-BE49-F238E27FC236}">
                    <a16:creationId xmlns:a16="http://schemas.microsoft.com/office/drawing/2014/main" id="{EBBF6A64-5405-0757-CC9A-C5626CA40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5805" y="7503040"/>
                <a:ext cx="1066805" cy="98031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F6B64D36-7BF1-940A-7C95-0BCC5B0EE0B9}"/>
              </a:ext>
            </a:extLst>
          </p:cNvPr>
          <p:cNvSpPr/>
          <p:nvPr/>
        </p:nvSpPr>
        <p:spPr>
          <a:xfrm>
            <a:off x="21708360" y="6939586"/>
            <a:ext cx="243666" cy="24053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4722609B-2540-7537-B8D5-CFA7AFAF619D}"/>
              </a:ext>
            </a:extLst>
          </p:cNvPr>
          <p:cNvCxnSpPr>
            <a:cxnSpLocks/>
          </p:cNvCxnSpPr>
          <p:nvPr/>
        </p:nvCxnSpPr>
        <p:spPr>
          <a:xfrm flipH="1">
            <a:off x="20520128" y="7144892"/>
            <a:ext cx="1223916" cy="1851102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B3D7E9F6-97E1-7D59-DC9D-F3957FA78758}"/>
              </a:ext>
            </a:extLst>
          </p:cNvPr>
          <p:cNvCxnSpPr>
            <a:cxnSpLocks/>
          </p:cNvCxnSpPr>
          <p:nvPr/>
        </p:nvCxnSpPr>
        <p:spPr>
          <a:xfrm>
            <a:off x="21805737" y="7085633"/>
            <a:ext cx="1130463" cy="1742122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16">
                <a:extLst>
                  <a:ext uri="{FF2B5EF4-FFF2-40B4-BE49-F238E27FC236}">
                    <a16:creationId xmlns:a16="http://schemas.microsoft.com/office/drawing/2014/main" id="{E2F663E6-4645-5F14-172E-6FB8E31B221C}"/>
                  </a:ext>
                </a:extLst>
              </p:cNvPr>
              <p:cNvSpPr txBox="1"/>
              <p:nvPr/>
            </p:nvSpPr>
            <p:spPr>
              <a:xfrm>
                <a:off x="20049908" y="7477783"/>
                <a:ext cx="1066805" cy="980313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𝑎</m:t>
                      </m:r>
                    </m:oMath>
                  </m:oMathPara>
                </a14:m>
                <a:endParaRPr lang="en-US" sz="400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1" name="Text Box 16">
                <a:extLst>
                  <a:ext uri="{FF2B5EF4-FFF2-40B4-BE49-F238E27FC236}">
                    <a16:creationId xmlns:a16="http://schemas.microsoft.com/office/drawing/2014/main" id="{E2F663E6-4645-5F14-172E-6FB8E31B22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9908" y="7477783"/>
                <a:ext cx="1066805" cy="980313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 Box 16">
                <a:extLst>
                  <a:ext uri="{FF2B5EF4-FFF2-40B4-BE49-F238E27FC236}">
                    <a16:creationId xmlns:a16="http://schemas.microsoft.com/office/drawing/2014/main" id="{BB6278C4-58B2-92E6-98C6-A7FAC5DA0D77}"/>
                  </a:ext>
                </a:extLst>
              </p:cNvPr>
              <p:cNvSpPr txBox="1"/>
              <p:nvPr/>
            </p:nvSpPr>
            <p:spPr>
              <a:xfrm>
                <a:off x="22124451" y="7452818"/>
                <a:ext cx="1066805" cy="980313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𝑏</m:t>
                      </m:r>
                    </m:oMath>
                  </m:oMathPara>
                </a14:m>
                <a:endParaRPr lang="en-US" sz="4000">
                  <a:effectLst/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2" name="Text Box 16">
                <a:extLst>
                  <a:ext uri="{FF2B5EF4-FFF2-40B4-BE49-F238E27FC236}">
                    <a16:creationId xmlns:a16="http://schemas.microsoft.com/office/drawing/2014/main" id="{BB6278C4-58B2-92E6-98C6-A7FAC5DA0D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4451" y="7452818"/>
                <a:ext cx="1066805" cy="980313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  <a:ln w="63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41361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2" grpId="0" animBg="1"/>
      <p:bldP spid="75" grpId="0"/>
      <p:bldP spid="76" grpId="0"/>
      <p:bldP spid="77" grpId="0" animBg="1"/>
      <p:bldP spid="80" grpId="0"/>
      <p:bldP spid="81" grpId="0"/>
      <p:bldP spid="88" grpId="0" animBg="1"/>
      <p:bldP spid="91" grpId="0"/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>
            <a:extLst>
              <a:ext uri="{FF2B5EF4-FFF2-40B4-BE49-F238E27FC236}">
                <a16:creationId xmlns:a16="http://schemas.microsoft.com/office/drawing/2014/main" id="{70524C28-330B-43E5-9378-84CE4353225F}"/>
              </a:ext>
            </a:extLst>
          </p:cNvPr>
          <p:cNvGrpSpPr/>
          <p:nvPr/>
        </p:nvGrpSpPr>
        <p:grpSpPr>
          <a:xfrm>
            <a:off x="381000" y="1904999"/>
            <a:ext cx="23219986" cy="1538884"/>
            <a:chOff x="381000" y="1904999"/>
            <a:chExt cx="23219986" cy="1538884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4F86028-A5E9-4A56-884D-C219A70B815D}"/>
                </a:ext>
              </a:extLst>
            </p:cNvPr>
            <p:cNvSpPr/>
            <p:nvPr/>
          </p:nvSpPr>
          <p:spPr>
            <a:xfrm>
              <a:off x="1981200" y="1905000"/>
              <a:ext cx="21619786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ÂY DỰNG CÔNG THỨC NHỊ THỨC NEWTON.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7" name="Round Same Side Corner Rectangle 51">
              <a:extLst>
                <a:ext uri="{FF2B5EF4-FFF2-40B4-BE49-F238E27FC236}">
                  <a16:creationId xmlns:a16="http://schemas.microsoft.com/office/drawing/2014/main" id="{9EC2DC36-A59A-4325-A664-FA1E955F8F20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318689D-AF99-44A0-B09D-CC913A5CD0DB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69" name="Round Same Side Corner Rectangle 51">
              <a:extLst>
                <a:ext uri="{FF2B5EF4-FFF2-40B4-BE49-F238E27FC236}">
                  <a16:creationId xmlns:a16="http://schemas.microsoft.com/office/drawing/2014/main" id="{B981FF08-42E1-4108-8DD0-1D34E9BB63E2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A9997F11-890A-4A73-BC16-EB07297C552D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0C728639-CFD6-46CB-9C88-0C2B576EC9B6}"/>
              </a:ext>
            </a:extLst>
          </p:cNvPr>
          <p:cNvGrpSpPr/>
          <p:nvPr/>
        </p:nvGrpSpPr>
        <p:grpSpPr>
          <a:xfrm>
            <a:off x="370782" y="2372464"/>
            <a:ext cx="24013218" cy="11358613"/>
            <a:chOff x="254061" y="7799787"/>
            <a:chExt cx="23755339" cy="5241822"/>
          </a:xfrm>
        </p:grpSpPr>
        <p:grpSp>
          <p:nvGrpSpPr>
            <p:cNvPr id="144" name="Group 143">
              <a:extLst>
                <a:ext uri="{FF2B5EF4-FFF2-40B4-BE49-F238E27FC236}">
                  <a16:creationId xmlns:a16="http://schemas.microsoft.com/office/drawing/2014/main" id="{FAD0BC6C-B274-403D-B389-601D352F485A}"/>
                </a:ext>
              </a:extLst>
            </p:cNvPr>
            <p:cNvGrpSpPr/>
            <p:nvPr/>
          </p:nvGrpSpPr>
          <p:grpSpPr>
            <a:xfrm>
              <a:off x="286578" y="7996965"/>
              <a:ext cx="23722822" cy="5044644"/>
              <a:chOff x="1122207" y="4865818"/>
              <a:chExt cx="23680901" cy="5110892"/>
            </a:xfrm>
          </p:grpSpPr>
          <p:sp>
            <p:nvSpPr>
              <p:cNvPr id="146" name="Rounded Rectangle 34">
                <a:extLst>
                  <a:ext uri="{FF2B5EF4-FFF2-40B4-BE49-F238E27FC236}">
                    <a16:creationId xmlns:a16="http://schemas.microsoft.com/office/drawing/2014/main" id="{6261E7D4-EF36-44E2-B14D-C976222A2555}"/>
                  </a:ext>
                </a:extLst>
              </p:cNvPr>
              <p:cNvSpPr/>
              <p:nvPr/>
            </p:nvSpPr>
            <p:spPr>
              <a:xfrm>
                <a:off x="1261072" y="5115188"/>
                <a:ext cx="23542036" cy="4861522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endParaRPr lang="vi-VN" sz="46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vi-VN" sz="4600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vi-VN" sz="4600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vi-VN" sz="46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vi-VN" sz="4600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dirty="0"/>
              </a:p>
            </p:txBody>
          </p:sp>
          <p:grpSp>
            <p:nvGrpSpPr>
              <p:cNvPr id="147" name="Group 60">
                <a:extLst>
                  <a:ext uri="{FF2B5EF4-FFF2-40B4-BE49-F238E27FC236}">
                    <a16:creationId xmlns:a16="http://schemas.microsoft.com/office/drawing/2014/main" id="{FA209534-7FF3-4484-9EFF-8419F99B832D}"/>
                  </a:ext>
                </a:extLst>
              </p:cNvPr>
              <p:cNvGrpSpPr/>
              <p:nvPr/>
            </p:nvGrpSpPr>
            <p:grpSpPr>
              <a:xfrm>
                <a:off x="1122207" y="4865818"/>
                <a:ext cx="3569365" cy="597441"/>
                <a:chOff x="1123886" y="5838008"/>
                <a:chExt cx="3569779" cy="600487"/>
              </a:xfrm>
            </p:grpSpPr>
            <p:sp>
              <p:nvSpPr>
                <p:cNvPr id="148" name="Freeform 20">
                  <a:extLst>
                    <a:ext uri="{FF2B5EF4-FFF2-40B4-BE49-F238E27FC236}">
                      <a16:creationId xmlns:a16="http://schemas.microsoft.com/office/drawing/2014/main" id="{2D33D6B9-A13D-4FB0-B941-B0D849062C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 flipV="1">
                  <a:off x="2696825" y="4542886"/>
                  <a:ext cx="591408" cy="3199809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rgbClr val="0999C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Round Diagonal Corner Rectangle 41">
                  <a:extLst>
                    <a:ext uri="{FF2B5EF4-FFF2-40B4-BE49-F238E27FC236}">
                      <a16:creationId xmlns:a16="http://schemas.microsoft.com/office/drawing/2014/main" id="{EC407B9C-5004-4A32-9D9A-AED2A971A049}"/>
                    </a:ext>
                  </a:extLst>
                </p:cNvPr>
                <p:cNvSpPr/>
                <p:nvPr/>
              </p:nvSpPr>
              <p:spPr>
                <a:xfrm flipV="1">
                  <a:off x="1123886" y="5838008"/>
                  <a:ext cx="777240" cy="591406"/>
                </a:xfrm>
                <a:prstGeom prst="round2DiagRect">
                  <a:avLst/>
                </a:prstGeom>
                <a:solidFill>
                  <a:srgbClr val="0999C8"/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0" name="TextBox 149">
                  <a:extLst>
                    <a:ext uri="{FF2B5EF4-FFF2-40B4-BE49-F238E27FC236}">
                      <a16:creationId xmlns:a16="http://schemas.microsoft.com/office/drawing/2014/main" id="{7A071807-5160-4448-8C55-CE0309CBCA6E}"/>
                    </a:ext>
                  </a:extLst>
                </p:cNvPr>
                <p:cNvSpPr txBox="1"/>
                <p:nvPr/>
              </p:nvSpPr>
              <p:spPr>
                <a:xfrm>
                  <a:off x="1716027" y="5899977"/>
                  <a:ext cx="2977638" cy="3615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4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ận xét</a:t>
                  </a:r>
                  <a:endPara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pic>
          <p:nvPicPr>
            <p:cNvPr id="145" name="Graphic 3" descr="Clipboard outline">
              <a:extLst>
                <a:ext uri="{FF2B5EF4-FFF2-40B4-BE49-F238E27FC236}">
                  <a16:creationId xmlns:a16="http://schemas.microsoft.com/office/drawing/2014/main" id="{835E3A4E-575C-4FB1-AE8D-F9CEEC9792C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254061" y="7799787"/>
              <a:ext cx="914400" cy="659420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/>
              <p:nvPr/>
            </p:nvSpPr>
            <p:spPr>
              <a:xfrm>
                <a:off x="664519" y="7962392"/>
                <a:ext cx="13842674" cy="60016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8.8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  <m:r>
                          <a:rPr lang="en-US" sz="4800" b="1" i="1">
                            <a:latin typeface="Cambria Math"/>
                          </a:rPr>
                          <m:t>+</m:t>
                        </m:r>
                        <m:r>
                          <a:rPr lang="en-US" sz="4800" b="1" i="1">
                            <a:latin typeface="Cambria Math"/>
                          </a:rPr>
                          <m:t>𝒃</m:t>
                        </m:r>
                      </m:e>
                    </m:d>
                    <m:r>
                      <a:rPr lang="en-US" sz="4800" b="1" i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𝒄</m:t>
                        </m:r>
                        <m:r>
                          <a:rPr lang="en-US" sz="4800" b="1" i="1">
                            <a:latin typeface="Cambria Math"/>
                          </a:rPr>
                          <m:t>+</m:t>
                        </m:r>
                        <m:r>
                          <a:rPr lang="en-US" sz="4800" b="1" i="1">
                            <a:latin typeface="Cambria Math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𝒂𝒄</m:t>
                    </m:r>
                    <m:r>
                      <a:rPr lang="en-US" sz="4800" b="1" i="1" smtClean="0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𝒂𝒅</m:t>
                    </m:r>
                    <m:r>
                      <a:rPr lang="en-US" sz="4800" b="1" i="1" smtClean="0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𝒃𝒄</m:t>
                    </m:r>
                    <m:r>
                      <a:rPr lang="en-US" sz="4800" b="1" i="1" smtClean="0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𝒃𝒅</m:t>
                    </m:r>
                    <m:r>
                      <a:rPr lang="en-US" sz="4800" b="1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ị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.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  <m:r>
                          <a:rPr lang="en-US" sz="4800" b="1" i="1">
                            <a:latin typeface="Cambria Math"/>
                          </a:rPr>
                          <m:t>+</m:t>
                        </m:r>
                        <m:r>
                          <a:rPr lang="en-US" sz="4800" b="1" i="1">
                            <a:latin typeface="Cambria Math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  <m:r>
                          <a:rPr lang="en-US" sz="4800" b="1" i="1">
                            <a:latin typeface="Cambria Math"/>
                          </a:rPr>
                          <m:t>+</m:t>
                        </m:r>
                        <m:r>
                          <a:rPr lang="en-US" sz="4800" b="1" i="1">
                            <a:latin typeface="Cambria Math"/>
                          </a:rPr>
                          <m:t>𝒃</m:t>
                        </m:r>
                      </m:e>
                    </m:d>
                    <m:r>
                      <a:rPr lang="en-US" sz="4800" b="1" i="0" smtClean="0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𝒂𝒄</m:t>
                    </m:r>
                    <m:r>
                      <a:rPr lang="en-US" sz="4800" b="1" i="1" smtClean="0">
                        <a:latin typeface="Cambria Math"/>
                      </a:rPr>
                      <m:t>+</m:t>
                    </m:r>
                    <m:r>
                      <a:rPr lang="en-US" sz="4800" b="1" i="1">
                        <a:latin typeface="Cambria Math"/>
                      </a:rPr>
                      <m:t>𝒂𝒅</m:t>
                    </m:r>
                    <m:r>
                      <a:rPr lang="en-US" sz="4800" b="1" i="1" smtClean="0">
                        <a:latin typeface="Cambria Math"/>
                      </a:rPr>
                      <m:t>+</m:t>
                    </m:r>
                    <m:r>
                      <a:rPr lang="en-US" sz="4800" b="1" i="1">
                        <a:latin typeface="Cambria Math"/>
                      </a:rPr>
                      <m:t>𝒃𝒄</m:t>
                    </m:r>
                    <m:r>
                      <a:rPr lang="en-US" sz="4800" b="1" i="1" smtClean="0">
                        <a:latin typeface="Cambria Math"/>
                      </a:rPr>
                      <m:t>+</m:t>
                    </m:r>
                    <m:r>
                      <a:rPr lang="en-US" sz="4800" b="1" i="1">
                        <a:latin typeface="Cambria Math"/>
                      </a:rPr>
                      <m:t>𝒃𝒅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4800" b="1" i="1" dirty="0"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3DD30A3B-E42E-4A1F-8AB9-53C0308D9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19" y="7962392"/>
                <a:ext cx="13842674" cy="6001643"/>
              </a:xfrm>
              <a:prstGeom prst="rect">
                <a:avLst/>
              </a:prstGeom>
              <a:blipFill>
                <a:blip r:embed="rId5"/>
                <a:stretch>
                  <a:fillRect l="-1982" t="-2335" r="-7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Canvas 129"/>
          <p:cNvGrpSpPr/>
          <p:nvPr/>
        </p:nvGrpSpPr>
        <p:grpSpPr>
          <a:xfrm>
            <a:off x="14745006" y="3295773"/>
            <a:ext cx="9433997" cy="8896227"/>
            <a:chOff x="0" y="0"/>
            <a:chExt cx="2559685" cy="2632075"/>
          </a:xfrm>
        </p:grpSpPr>
        <p:sp>
          <p:nvSpPr>
            <p:cNvPr id="73" name="Rectangle 72"/>
            <p:cNvSpPr/>
            <p:nvPr/>
          </p:nvSpPr>
          <p:spPr>
            <a:xfrm>
              <a:off x="0" y="0"/>
              <a:ext cx="2559685" cy="2632075"/>
            </a:xfrm>
            <a:prstGeom prst="rect">
              <a:avLst/>
            </a:prstGeom>
            <a:solidFill>
              <a:prstClr val="white"/>
            </a:solidFill>
          </p:spPr>
        </p:sp>
        <p:sp>
          <p:nvSpPr>
            <p:cNvPr id="74" name="Oval 73"/>
            <p:cNvSpPr/>
            <p:nvPr/>
          </p:nvSpPr>
          <p:spPr>
            <a:xfrm>
              <a:off x="1219507" y="43"/>
              <a:ext cx="75753" cy="7575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75" name="Straight Arrow Connector 74"/>
            <p:cNvCxnSpPr>
              <a:stCxn id="74" idx="2"/>
              <a:endCxn id="79" idx="7"/>
            </p:cNvCxnSpPr>
            <p:nvPr/>
          </p:nvCxnSpPr>
          <p:spPr>
            <a:xfrm flipH="1">
              <a:off x="598329" y="37920"/>
              <a:ext cx="621178" cy="55120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stCxn id="74" idx="7"/>
              <a:endCxn id="85" idx="1"/>
            </p:cNvCxnSpPr>
            <p:nvPr/>
          </p:nvCxnSpPr>
          <p:spPr>
            <a:xfrm>
              <a:off x="1284166" y="11137"/>
              <a:ext cx="565645" cy="60311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7" name="Text Box 88"/>
                <p:cNvSpPr txBox="1"/>
                <p:nvPr/>
              </p:nvSpPr>
              <p:spPr>
                <a:xfrm>
                  <a:off x="697683" y="89882"/>
                  <a:ext cx="330979" cy="294454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77" name="Text Box 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683" y="89882"/>
                  <a:ext cx="330979" cy="2944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8" name="Text Box 16"/>
                <p:cNvSpPr txBox="1"/>
                <p:nvPr/>
              </p:nvSpPr>
              <p:spPr>
                <a:xfrm>
                  <a:off x="1523815" y="89882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7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3815" y="89882"/>
                  <a:ext cx="330835" cy="3079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9" name="Oval 78"/>
            <p:cNvSpPr/>
            <p:nvPr/>
          </p:nvSpPr>
          <p:spPr>
            <a:xfrm>
              <a:off x="533830" y="578057"/>
              <a:ext cx="75565" cy="7556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80" name="Straight Arrow Connector 79"/>
            <p:cNvCxnSpPr>
              <a:stCxn id="79" idx="3"/>
              <a:endCxn id="90" idx="0"/>
            </p:cNvCxnSpPr>
            <p:nvPr/>
          </p:nvCxnSpPr>
          <p:spPr>
            <a:xfrm flipH="1">
              <a:off x="281727" y="642556"/>
              <a:ext cx="263169" cy="490705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stCxn id="79" idx="5"/>
              <a:endCxn id="91" idx="0"/>
            </p:cNvCxnSpPr>
            <p:nvPr/>
          </p:nvCxnSpPr>
          <p:spPr>
            <a:xfrm>
              <a:off x="598329" y="642556"/>
              <a:ext cx="346577" cy="490705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2" name="Text Box 16"/>
                <p:cNvSpPr txBox="1"/>
                <p:nvPr/>
              </p:nvSpPr>
              <p:spPr>
                <a:xfrm>
                  <a:off x="128508" y="656999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82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508" y="656999"/>
                  <a:ext cx="330835" cy="3079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4" name="Text Box 16"/>
                <p:cNvSpPr txBox="1"/>
                <p:nvPr/>
              </p:nvSpPr>
              <p:spPr>
                <a:xfrm>
                  <a:off x="675266" y="656999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𝒅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8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5266" y="656999"/>
                  <a:ext cx="330835" cy="30797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5" name="Oval 84"/>
            <p:cNvSpPr/>
            <p:nvPr/>
          </p:nvSpPr>
          <p:spPr>
            <a:xfrm>
              <a:off x="1838745" y="603186"/>
              <a:ext cx="75565" cy="7556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86" name="Straight Arrow Connector 85"/>
            <p:cNvCxnSpPr>
              <a:stCxn id="85" idx="3"/>
              <a:endCxn id="92" idx="0"/>
            </p:cNvCxnSpPr>
            <p:nvPr/>
          </p:nvCxnSpPr>
          <p:spPr>
            <a:xfrm flipH="1">
              <a:off x="1615749" y="667685"/>
              <a:ext cx="234062" cy="465576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>
              <a:stCxn id="85" idx="5"/>
              <a:endCxn id="93" idx="0"/>
            </p:cNvCxnSpPr>
            <p:nvPr/>
          </p:nvCxnSpPr>
          <p:spPr>
            <a:xfrm>
              <a:off x="1903244" y="667685"/>
              <a:ext cx="360539" cy="465576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8" name="Text Box 16"/>
                <p:cNvSpPr txBox="1"/>
                <p:nvPr/>
              </p:nvSpPr>
              <p:spPr>
                <a:xfrm>
                  <a:off x="1431276" y="650333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8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1276" y="650333"/>
                  <a:ext cx="330835" cy="3079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9" name="Text Box 16"/>
                <p:cNvSpPr txBox="1"/>
                <p:nvPr/>
              </p:nvSpPr>
              <p:spPr>
                <a:xfrm>
                  <a:off x="1954624" y="678751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𝒅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8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4624" y="678751"/>
                  <a:ext cx="330835" cy="30797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0" name="Text Box 16"/>
                <p:cNvSpPr txBox="1"/>
                <p:nvPr/>
              </p:nvSpPr>
              <p:spPr>
                <a:xfrm>
                  <a:off x="29649" y="1133261"/>
                  <a:ext cx="504155" cy="307975"/>
                </a:xfrm>
                <a:prstGeom prst="round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⋅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</m:oMath>
                    </m:oMathPara>
                  </a14:m>
                  <a:endParaRPr lang="en-US" sz="4000" b="1" dirty="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9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49" y="1133261"/>
                  <a:ext cx="504155" cy="307975"/>
                </a:xfrm>
                <a:prstGeom prst="round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 w="63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1" name="Text Box 16"/>
                <p:cNvSpPr txBox="1"/>
                <p:nvPr/>
              </p:nvSpPr>
              <p:spPr>
                <a:xfrm>
                  <a:off x="665590" y="1133261"/>
                  <a:ext cx="558632" cy="307975"/>
                </a:xfrm>
                <a:prstGeom prst="round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⋅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𝒅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9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5590" y="1133261"/>
                  <a:ext cx="558632" cy="307975"/>
                </a:xfrm>
                <a:prstGeom prst="round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63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2" name="Text Box 16"/>
                <p:cNvSpPr txBox="1"/>
                <p:nvPr/>
              </p:nvSpPr>
              <p:spPr>
                <a:xfrm>
                  <a:off x="1363971" y="1133261"/>
                  <a:ext cx="503555" cy="307975"/>
                </a:xfrm>
                <a:prstGeom prst="round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⋅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92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3971" y="1133261"/>
                  <a:ext cx="503555" cy="307975"/>
                </a:xfrm>
                <a:prstGeom prst="roundRect">
                  <a:avLst/>
                </a:prstGeom>
                <a:blipFill>
                  <a:blip r:embed="rId14"/>
                  <a:stretch>
                    <a:fillRect/>
                  </a:stretch>
                </a:blipFill>
                <a:ln w="63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3" name="Text Box 16"/>
                <p:cNvSpPr txBox="1"/>
                <p:nvPr/>
              </p:nvSpPr>
              <p:spPr>
                <a:xfrm>
                  <a:off x="1973654" y="1133261"/>
                  <a:ext cx="580258" cy="307975"/>
                </a:xfrm>
                <a:prstGeom prst="round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⋅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𝒅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93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3654" y="1133261"/>
                  <a:ext cx="580258" cy="307975"/>
                </a:xfrm>
                <a:prstGeom prst="round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 w="63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5" name="Left Bracket 94"/>
            <p:cNvSpPr/>
            <p:nvPr/>
          </p:nvSpPr>
          <p:spPr>
            <a:xfrm rot="5400000">
              <a:off x="1243225" y="1524350"/>
              <a:ext cx="213298" cy="887730"/>
            </a:xfrm>
            <a:prstGeom prst="leftBracket">
              <a:avLst>
                <a:gd name="adj" fmla="val 0"/>
              </a:avLst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6" name="Left Bracket 95"/>
            <p:cNvSpPr/>
            <p:nvPr/>
          </p:nvSpPr>
          <p:spPr>
            <a:xfrm rot="16200000" flipV="1">
              <a:off x="1098004" y="2047629"/>
              <a:ext cx="202750" cy="586740"/>
            </a:xfrm>
            <a:prstGeom prst="leftBracket">
              <a:avLst>
                <a:gd name="adj" fmla="val 0"/>
              </a:avLst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42" name="Left Bracket 141"/>
            <p:cNvSpPr/>
            <p:nvPr/>
          </p:nvSpPr>
          <p:spPr>
            <a:xfrm rot="5400000">
              <a:off x="1265875" y="1833198"/>
              <a:ext cx="149877" cy="349590"/>
            </a:xfrm>
            <a:prstGeom prst="leftBracket">
              <a:avLst>
                <a:gd name="adj" fmla="val 0"/>
              </a:avLst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53" name="Left Bracket 152"/>
            <p:cNvSpPr/>
            <p:nvPr/>
          </p:nvSpPr>
          <p:spPr>
            <a:xfrm rot="16200000" flipV="1">
              <a:off x="1411454" y="2006828"/>
              <a:ext cx="149860" cy="570802"/>
            </a:xfrm>
            <a:prstGeom prst="leftBracket">
              <a:avLst>
                <a:gd name="adj" fmla="val 0"/>
              </a:avLst>
            </a:prstGeom>
            <a:ln w="127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54" name="Connector: Elbow 136"/>
            <p:cNvCxnSpPr>
              <a:stCxn id="95" idx="1"/>
            </p:cNvCxnSpPr>
            <p:nvPr/>
          </p:nvCxnSpPr>
          <p:spPr>
            <a:xfrm rot="16200000" flipV="1">
              <a:off x="976376" y="1487762"/>
              <a:ext cx="420509" cy="326488"/>
            </a:xfrm>
            <a:prstGeom prst="bentConnector3">
              <a:avLst>
                <a:gd name="adj1" fmla="val 50000"/>
              </a:avLst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nector: Elbow 137"/>
            <p:cNvCxnSpPr/>
            <p:nvPr/>
          </p:nvCxnSpPr>
          <p:spPr>
            <a:xfrm rot="5400000" flipH="1" flipV="1">
              <a:off x="1353169" y="1542836"/>
              <a:ext cx="486317" cy="282111"/>
            </a:xfrm>
            <a:prstGeom prst="bentConnector3">
              <a:avLst/>
            </a:prstGeom>
            <a:ln w="381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nector: Elbow 138"/>
            <p:cNvCxnSpPr/>
            <p:nvPr/>
          </p:nvCxnSpPr>
          <p:spPr>
            <a:xfrm rot="5400000" flipH="1" flipV="1">
              <a:off x="1568874" y="1514507"/>
              <a:ext cx="927401" cy="793058"/>
            </a:xfrm>
            <a:prstGeom prst="bentConnector3">
              <a:avLst>
                <a:gd name="adj1" fmla="val -13552"/>
              </a:avLst>
            </a:prstGeom>
            <a:ln w="3810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Connector: Elbow 139"/>
            <p:cNvCxnSpPr>
              <a:endCxn id="90" idx="2"/>
            </p:cNvCxnSpPr>
            <p:nvPr/>
          </p:nvCxnSpPr>
          <p:spPr>
            <a:xfrm rot="16200000" flipV="1">
              <a:off x="170190" y="1552537"/>
              <a:ext cx="1001018" cy="777943"/>
            </a:xfrm>
            <a:prstGeom prst="bentConnector3">
              <a:avLst>
                <a:gd name="adj1" fmla="val -11908"/>
              </a:avLst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4" name="Text Box 16"/>
                <p:cNvSpPr txBox="1"/>
                <p:nvPr/>
              </p:nvSpPr>
              <p:spPr>
                <a:xfrm>
                  <a:off x="598329" y="1995784"/>
                  <a:ext cx="1484970" cy="307975"/>
                </a:xfrm>
                <a:prstGeom prst="round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0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𝒂</m:t>
                            </m:r>
                            <m:r>
                              <a:rPr lang="en-US" sz="40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40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𝒃</m:t>
                            </m:r>
                          </m:e>
                        </m:d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⋅(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𝒄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𝒅</m:t>
                        </m:r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)</m:t>
                        </m:r>
                      </m:oMath>
                    </m:oMathPara>
                  </a14:m>
                  <a:endParaRPr lang="en-US" sz="4000" b="1" dirty="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9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329" y="1995784"/>
                  <a:ext cx="1484970" cy="307975"/>
                </a:xfrm>
                <a:prstGeom prst="roundRect">
                  <a:avLst/>
                </a:prstGeom>
                <a:blipFill>
                  <a:blip r:embed="rId16"/>
                  <a:stretch>
                    <a:fillRect/>
                  </a:stretch>
                </a:blipFill>
                <a:ln w="6350"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Rectangle 3"/>
          <p:cNvSpPr/>
          <p:nvPr/>
        </p:nvSpPr>
        <p:spPr>
          <a:xfrm>
            <a:off x="18717856" y="12573000"/>
            <a:ext cx="2056973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ình 8.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2332CA3-46CE-C2F1-8B64-2B2EBBF027AE}"/>
              </a:ext>
            </a:extLst>
          </p:cNvPr>
          <p:cNvSpPr txBox="1"/>
          <p:nvPr/>
        </p:nvSpPr>
        <p:spPr>
          <a:xfrm>
            <a:off x="665105" y="4089858"/>
            <a:ext cx="13764586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vi-VN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ố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ách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ồ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â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ể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en-US" sz="4800" i="1" dirty="0">
              <a:latin typeface="Cambria Math" panose="02040503050406030204" pitchFamily="18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1251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754CC7F0-0729-4189-90CF-146627880041}"/>
              </a:ext>
            </a:extLst>
          </p:cNvPr>
          <p:cNvGrpSpPr/>
          <p:nvPr/>
        </p:nvGrpSpPr>
        <p:grpSpPr>
          <a:xfrm>
            <a:off x="381000" y="2832537"/>
            <a:ext cx="23622000" cy="10883463"/>
            <a:chOff x="381000" y="2832537"/>
            <a:chExt cx="23622000" cy="5549463"/>
          </a:xfrm>
        </p:grpSpPr>
        <p:sp>
          <p:nvSpPr>
            <p:cNvPr id="30" name="Rounded Rectangle 19">
              <a:extLst>
                <a:ext uri="{FF2B5EF4-FFF2-40B4-BE49-F238E27FC236}">
                  <a16:creationId xmlns:a16="http://schemas.microsoft.com/office/drawing/2014/main" id="{4037BF9A-D324-47A1-B18F-4B8EBD779EB2}"/>
                </a:ext>
              </a:extLst>
            </p:cNvPr>
            <p:cNvSpPr/>
            <p:nvPr/>
          </p:nvSpPr>
          <p:spPr>
            <a:xfrm>
              <a:off x="381000" y="2832537"/>
              <a:ext cx="23622000" cy="554946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6B191E70-EDEC-4D43-84C8-05AC9BB98041}"/>
                </a:ext>
              </a:extLst>
            </p:cNvPr>
            <p:cNvGrpSpPr/>
            <p:nvPr/>
          </p:nvGrpSpPr>
          <p:grpSpPr>
            <a:xfrm>
              <a:off x="440180" y="3117122"/>
              <a:ext cx="1617502" cy="476161"/>
              <a:chOff x="0" y="92326"/>
              <a:chExt cx="575416" cy="197663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15B23649-3D01-4DE4-B377-62CA31C7C6C6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35" name="Arrow: Pentagon 34">
                  <a:extLst>
                    <a:ext uri="{FF2B5EF4-FFF2-40B4-BE49-F238E27FC236}">
                      <a16:creationId xmlns:a16="http://schemas.microsoft.com/office/drawing/2014/main" id="{4EC17F32-748E-4304-A529-DDB3C7D629BC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6" name="Arrow: Chevron 35">
                  <a:extLst>
                    <a:ext uri="{FF2B5EF4-FFF2-40B4-BE49-F238E27FC236}">
                      <a16:creationId xmlns:a16="http://schemas.microsoft.com/office/drawing/2014/main" id="{E818F19F-C9C4-4E3D-8C89-107CE62D08DA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7" name="Arrow: Chevron 36">
                  <a:extLst>
                    <a:ext uri="{FF2B5EF4-FFF2-40B4-BE49-F238E27FC236}">
                      <a16:creationId xmlns:a16="http://schemas.microsoft.com/office/drawing/2014/main" id="{FD7479BF-2AE9-4B49-9A1B-25E01781F177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33" name="Flowchart: Terminator 32">
                <a:extLst>
                  <a:ext uri="{FF2B5EF4-FFF2-40B4-BE49-F238E27FC236}">
                    <a16:creationId xmlns:a16="http://schemas.microsoft.com/office/drawing/2014/main" id="{72040C5E-0C22-4C9E-8AD8-295701E88EAA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CD16E270-5947-44E1-923D-9AE8BB758D79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0524C28-330B-43E5-9378-84CE4353225F}"/>
              </a:ext>
            </a:extLst>
          </p:cNvPr>
          <p:cNvGrpSpPr/>
          <p:nvPr/>
        </p:nvGrpSpPr>
        <p:grpSpPr>
          <a:xfrm>
            <a:off x="381000" y="1904999"/>
            <a:ext cx="23219986" cy="1538884"/>
            <a:chOff x="381000" y="1904999"/>
            <a:chExt cx="23219986" cy="1538884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4F86028-A5E9-4A56-884D-C219A70B815D}"/>
                </a:ext>
              </a:extLst>
            </p:cNvPr>
            <p:cNvSpPr/>
            <p:nvPr/>
          </p:nvSpPr>
          <p:spPr>
            <a:xfrm>
              <a:off x="1981200" y="1905000"/>
              <a:ext cx="21619786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ÂY DỰNG CÔNG THỨC NHỊ THỨC NEWTON.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7" name="Round Same Side Corner Rectangle 51">
              <a:extLst>
                <a:ext uri="{FF2B5EF4-FFF2-40B4-BE49-F238E27FC236}">
                  <a16:creationId xmlns:a16="http://schemas.microsoft.com/office/drawing/2014/main" id="{9EC2DC36-A59A-4325-A664-FA1E955F8F20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318689D-AF99-44A0-B09D-CC913A5CD0DB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69" name="Round Same Side Corner Rectangle 51">
              <a:extLst>
                <a:ext uri="{FF2B5EF4-FFF2-40B4-BE49-F238E27FC236}">
                  <a16:creationId xmlns:a16="http://schemas.microsoft.com/office/drawing/2014/main" id="{B981FF08-42E1-4108-8DD0-1D34E9BB63E2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A9997F11-890A-4A73-BC16-EB07297C552D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TextBox 321">
                <a:extLst>
                  <a:ext uri="{FF2B5EF4-FFF2-40B4-BE49-F238E27FC236}">
                    <a16:creationId xmlns:a16="http://schemas.microsoft.com/office/drawing/2014/main" id="{80776566-E98C-4E3A-8234-F7C108AEFAC6}"/>
                  </a:ext>
                </a:extLst>
              </p:cNvPr>
              <p:cNvSpPr txBox="1"/>
              <p:nvPr/>
            </p:nvSpPr>
            <p:spPr>
              <a:xfrm>
                <a:off x="665935" y="2876370"/>
                <a:ext cx="23337065" cy="5461795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600" b="1" kern="1200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HĐ3: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.9. Sau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iể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𝒕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𝒕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𝒕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𝒛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𝒕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3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b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6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6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2" name="TextBox 321">
                <a:extLst>
                  <a:ext uri="{FF2B5EF4-FFF2-40B4-BE49-F238E27FC236}">
                    <a16:creationId xmlns:a16="http://schemas.microsoft.com/office/drawing/2014/main" id="{80776566-E98C-4E3A-8234-F7C108AEFA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935" y="2876370"/>
                <a:ext cx="23337065" cy="5461795"/>
              </a:xfrm>
              <a:prstGeom prst="rect">
                <a:avLst/>
              </a:prstGeom>
              <a:blipFill>
                <a:blip r:embed="rId3"/>
                <a:stretch>
                  <a:fillRect l="-1175" r="-1175" b="-27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C74868EE-ADAA-0431-FCA8-80D4C1A698A7}"/>
              </a:ext>
            </a:extLst>
          </p:cNvPr>
          <p:cNvSpPr txBox="1"/>
          <p:nvPr/>
        </p:nvSpPr>
        <p:spPr>
          <a:xfrm>
            <a:off x="665935" y="9405720"/>
            <a:ext cx="23337065" cy="2157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6AB88DC-16A8-C804-47EF-844247CD9FFB}"/>
                  </a:ext>
                </a:extLst>
              </p:cNvPr>
              <p:cNvSpPr txBox="1"/>
              <p:nvPr/>
            </p:nvSpPr>
            <p:spPr>
              <a:xfrm>
                <a:off x="6232940" y="11744371"/>
                <a:ext cx="12203053" cy="847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4800" b="1" i="1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latin typeface="Cambria Math"/>
                      </a:rPr>
                      <m:t>𝒃</m:t>
                    </m:r>
                    <m:r>
                      <a:rPr lang="en-US" sz="4800" b="1" i="1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/>
                      </a:rPr>
                      <m:t>, 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</a:rPr>
                          <m:t>𝒂</m:t>
                        </m:r>
                        <m:r>
                          <a:rPr lang="en-US" sz="4800" b="1" i="1">
                            <a:latin typeface="Cambria Math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800" b="1" i="1" dirty="0"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48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?</m:t>
                    </m:r>
                  </m:oMath>
                </a14:m>
                <a:r>
                  <a:rPr lang="en-US" sz="4800" b="1" dirty="0"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b="1" i="1" dirty="0"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6AB88DC-16A8-C804-47EF-844247CD9F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940" y="11744371"/>
                <a:ext cx="12203053" cy="847733"/>
              </a:xfrm>
              <a:prstGeom prst="rect">
                <a:avLst/>
              </a:prstGeom>
              <a:blipFill>
                <a:blip r:embed="rId4"/>
                <a:stretch>
                  <a:fillRect t="-14388" b="-37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5562862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754CC7F0-0729-4189-90CF-146627880041}"/>
              </a:ext>
            </a:extLst>
          </p:cNvPr>
          <p:cNvGrpSpPr/>
          <p:nvPr/>
        </p:nvGrpSpPr>
        <p:grpSpPr>
          <a:xfrm>
            <a:off x="440180" y="2832536"/>
            <a:ext cx="23622000" cy="10883463"/>
            <a:chOff x="381000" y="2832537"/>
            <a:chExt cx="23622000" cy="5549463"/>
          </a:xfrm>
        </p:grpSpPr>
        <p:sp>
          <p:nvSpPr>
            <p:cNvPr id="30" name="Rounded Rectangle 19">
              <a:extLst>
                <a:ext uri="{FF2B5EF4-FFF2-40B4-BE49-F238E27FC236}">
                  <a16:creationId xmlns:a16="http://schemas.microsoft.com/office/drawing/2014/main" id="{4037BF9A-D324-47A1-B18F-4B8EBD779EB2}"/>
                </a:ext>
              </a:extLst>
            </p:cNvPr>
            <p:cNvSpPr/>
            <p:nvPr/>
          </p:nvSpPr>
          <p:spPr>
            <a:xfrm>
              <a:off x="381000" y="2832537"/>
              <a:ext cx="23622000" cy="554946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indent="0">
                <a:spcBef>
                  <a:spcPts val="600"/>
                </a:spcBef>
                <a:buNone/>
              </a:pPr>
              <a:endParaRPr lang="vi-VN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6B191E70-EDEC-4D43-84C8-05AC9BB98041}"/>
                </a:ext>
              </a:extLst>
            </p:cNvPr>
            <p:cNvGrpSpPr/>
            <p:nvPr/>
          </p:nvGrpSpPr>
          <p:grpSpPr>
            <a:xfrm>
              <a:off x="440180" y="3117122"/>
              <a:ext cx="1617502" cy="476161"/>
              <a:chOff x="0" y="92326"/>
              <a:chExt cx="575416" cy="197663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15B23649-3D01-4DE4-B377-62CA31C7C6C6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35" name="Arrow: Pentagon 34">
                  <a:extLst>
                    <a:ext uri="{FF2B5EF4-FFF2-40B4-BE49-F238E27FC236}">
                      <a16:creationId xmlns:a16="http://schemas.microsoft.com/office/drawing/2014/main" id="{4EC17F32-748E-4304-A529-DDB3C7D629BC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6" name="Arrow: Chevron 35">
                  <a:extLst>
                    <a:ext uri="{FF2B5EF4-FFF2-40B4-BE49-F238E27FC236}">
                      <a16:creationId xmlns:a16="http://schemas.microsoft.com/office/drawing/2014/main" id="{E818F19F-C9C4-4E3D-8C89-107CE62D08DA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7" name="Arrow: Chevron 36">
                  <a:extLst>
                    <a:ext uri="{FF2B5EF4-FFF2-40B4-BE49-F238E27FC236}">
                      <a16:creationId xmlns:a16="http://schemas.microsoft.com/office/drawing/2014/main" id="{FD7479BF-2AE9-4B49-9A1B-25E01781F177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33" name="Flowchart: Terminator 32">
                <a:extLst>
                  <a:ext uri="{FF2B5EF4-FFF2-40B4-BE49-F238E27FC236}">
                    <a16:creationId xmlns:a16="http://schemas.microsoft.com/office/drawing/2014/main" id="{72040C5E-0C22-4C9E-8AD8-295701E88EAA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CD16E270-5947-44E1-923D-9AE8BB758D79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0524C28-330B-43E5-9378-84CE4353225F}"/>
              </a:ext>
            </a:extLst>
          </p:cNvPr>
          <p:cNvGrpSpPr/>
          <p:nvPr/>
        </p:nvGrpSpPr>
        <p:grpSpPr>
          <a:xfrm>
            <a:off x="381000" y="1904999"/>
            <a:ext cx="23219986" cy="1538884"/>
            <a:chOff x="381000" y="1904999"/>
            <a:chExt cx="23219986" cy="1538884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04F86028-A5E9-4A56-884D-C219A70B815D}"/>
                </a:ext>
              </a:extLst>
            </p:cNvPr>
            <p:cNvSpPr/>
            <p:nvPr/>
          </p:nvSpPr>
          <p:spPr>
            <a:xfrm>
              <a:off x="1981200" y="1905000"/>
              <a:ext cx="21619786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700" b="1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ÂY DỰNG CÔNG THỨC NHỊ THỨC NEWTON.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endPara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7" name="Round Same Side Corner Rectangle 51">
              <a:extLst>
                <a:ext uri="{FF2B5EF4-FFF2-40B4-BE49-F238E27FC236}">
                  <a16:creationId xmlns:a16="http://schemas.microsoft.com/office/drawing/2014/main" id="{9EC2DC36-A59A-4325-A664-FA1E955F8F20}"/>
                </a:ext>
              </a:extLst>
            </p:cNvPr>
            <p:cNvSpPr/>
            <p:nvPr/>
          </p:nvSpPr>
          <p:spPr>
            <a:xfrm rot="5400000">
              <a:off x="755167" y="1537232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318689D-AF99-44A0-B09D-CC913A5CD0DB}"/>
                </a:ext>
              </a:extLst>
            </p:cNvPr>
            <p:cNvSpPr txBox="1"/>
            <p:nvPr/>
          </p:nvSpPr>
          <p:spPr>
            <a:xfrm rot="10800000" flipH="1" flipV="1">
              <a:off x="609600" y="1981200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69" name="Round Same Side Corner Rectangle 51">
              <a:extLst>
                <a:ext uri="{FF2B5EF4-FFF2-40B4-BE49-F238E27FC236}">
                  <a16:creationId xmlns:a16="http://schemas.microsoft.com/office/drawing/2014/main" id="{B981FF08-42E1-4108-8DD0-1D34E9BB63E2}"/>
                </a:ext>
              </a:extLst>
            </p:cNvPr>
            <p:cNvSpPr/>
            <p:nvPr/>
          </p:nvSpPr>
          <p:spPr>
            <a:xfrm rot="5400000">
              <a:off x="748767" y="1537233"/>
              <a:ext cx="788466" cy="1524000"/>
            </a:xfrm>
            <a:prstGeom prst="round2SameRect">
              <a:avLst/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A9997F11-890A-4A73-BC16-EB07297C552D}"/>
                </a:ext>
              </a:extLst>
            </p:cNvPr>
            <p:cNvSpPr txBox="1"/>
            <p:nvPr/>
          </p:nvSpPr>
          <p:spPr>
            <a:xfrm rot="10800000" flipH="1" flipV="1">
              <a:off x="603200" y="1981201"/>
              <a:ext cx="100614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82" name="TextBox 321">
            <a:extLst>
              <a:ext uri="{FF2B5EF4-FFF2-40B4-BE49-F238E27FC236}">
                <a16:creationId xmlns:a16="http://schemas.microsoft.com/office/drawing/2014/main" id="{80776566-E98C-4E3A-8234-F7C108AEFAC6}"/>
              </a:ext>
            </a:extLst>
          </p:cNvPr>
          <p:cNvSpPr txBox="1"/>
          <p:nvPr/>
        </p:nvSpPr>
        <p:spPr>
          <a:xfrm>
            <a:off x="1879057" y="3381174"/>
            <a:ext cx="10809892" cy="1031290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4600" b="1" kern="120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3:</a:t>
            </a:r>
            <a:endParaRPr lang="en-US" sz="460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4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Canvas 184"/>
          <p:cNvGrpSpPr/>
          <p:nvPr/>
        </p:nvGrpSpPr>
        <p:grpSpPr>
          <a:xfrm>
            <a:off x="13182600" y="3120702"/>
            <a:ext cx="11051312" cy="9172598"/>
            <a:chOff x="0" y="0"/>
            <a:chExt cx="4324875" cy="2625090"/>
          </a:xfrm>
        </p:grpSpPr>
        <p:sp>
          <p:nvSpPr>
            <p:cNvPr id="19" name="Rectangle 18"/>
            <p:cNvSpPr/>
            <p:nvPr/>
          </p:nvSpPr>
          <p:spPr>
            <a:xfrm>
              <a:off x="0" y="0"/>
              <a:ext cx="4230396" cy="2625090"/>
            </a:xfrm>
            <a:prstGeom prst="rect">
              <a:avLst/>
            </a:prstGeom>
            <a:solidFill>
              <a:prstClr val="white"/>
            </a:solidFill>
          </p:spPr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140"/>
                <p:cNvSpPr txBox="1"/>
                <p:nvPr/>
              </p:nvSpPr>
              <p:spPr>
                <a:xfrm>
                  <a:off x="1256933" y="74544"/>
                  <a:ext cx="2888056" cy="330979"/>
                </a:xfrm>
                <a:prstGeom prst="rect">
                  <a:avLst/>
                </a:prstGeom>
                <a:solidFill>
                  <a:schemeClr val="lt1"/>
                </a:solidFill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000" b="1">
                      <a:effectLst/>
                      <a:latin typeface="Times New Roman"/>
                      <a:ea typeface="Calibri"/>
                      <a:cs typeface="Times New Roman"/>
                    </a:rPr>
                    <a:t>Sơ đồ hình cây của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>
                                  <a:effectLst/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en-US" sz="40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𝒂</m:t>
                              </m:r>
                              <m:r>
                                <a:rPr lang="en-US" sz="40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4000" b="1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4000" b="1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𝟒</m:t>
                          </m:r>
                        </m:sup>
                      </m:sSup>
                    </m:oMath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20" name="Text Box 1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6933" y="74544"/>
                  <a:ext cx="2888056" cy="33097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890" t="-9524"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Oval 20"/>
            <p:cNvSpPr/>
            <p:nvPr/>
          </p:nvSpPr>
          <p:spPr>
            <a:xfrm>
              <a:off x="2220693" y="411224"/>
              <a:ext cx="75753" cy="7575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22" name="Straight Arrow Connector 21"/>
            <p:cNvCxnSpPr>
              <a:cxnSpLocks/>
            </p:cNvCxnSpPr>
            <p:nvPr/>
          </p:nvCxnSpPr>
          <p:spPr>
            <a:xfrm flipH="1">
              <a:off x="1283650" y="449101"/>
              <a:ext cx="937043" cy="4564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cxnSpLocks/>
            </p:cNvCxnSpPr>
            <p:nvPr/>
          </p:nvCxnSpPr>
          <p:spPr>
            <a:xfrm>
              <a:off x="2296446" y="449101"/>
              <a:ext cx="866924" cy="38091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 Box 144"/>
                <p:cNvSpPr txBox="1"/>
                <p:nvPr/>
              </p:nvSpPr>
              <p:spPr>
                <a:xfrm>
                  <a:off x="1577314" y="411223"/>
                  <a:ext cx="330979" cy="3085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 dirty="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24" name="Text Box 1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7314" y="411223"/>
                  <a:ext cx="330979" cy="30854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 Box 16"/>
                <p:cNvSpPr txBox="1"/>
                <p:nvPr/>
              </p:nvSpPr>
              <p:spPr>
                <a:xfrm>
                  <a:off x="2589319" y="388365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2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89319" y="388365"/>
                  <a:ext cx="330835" cy="30797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Oval 25"/>
            <p:cNvSpPr/>
            <p:nvPr/>
          </p:nvSpPr>
          <p:spPr>
            <a:xfrm>
              <a:off x="1219151" y="894517"/>
              <a:ext cx="75565" cy="7556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27" name="Straight Arrow Connector 26"/>
            <p:cNvCxnSpPr>
              <a:stCxn id="26" idx="3"/>
              <a:endCxn id="45" idx="0"/>
            </p:cNvCxnSpPr>
            <p:nvPr/>
          </p:nvCxnSpPr>
          <p:spPr>
            <a:xfrm flipH="1">
              <a:off x="751304" y="959016"/>
              <a:ext cx="478913" cy="531024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cxnSpLocks/>
            </p:cNvCxnSpPr>
            <p:nvPr/>
          </p:nvCxnSpPr>
          <p:spPr>
            <a:xfrm>
              <a:off x="1283573" y="959016"/>
              <a:ext cx="383708" cy="543379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 Box 16"/>
                <p:cNvSpPr txBox="1"/>
                <p:nvPr/>
              </p:nvSpPr>
              <p:spPr>
                <a:xfrm>
                  <a:off x="813829" y="973459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3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829" y="973459"/>
                  <a:ext cx="330835" cy="30797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 Box 16"/>
                <p:cNvSpPr txBox="1"/>
                <p:nvPr/>
              </p:nvSpPr>
              <p:spPr>
                <a:xfrm>
                  <a:off x="1360587" y="973459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6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3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0587" y="973459"/>
                  <a:ext cx="330835" cy="30797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Oval 39"/>
            <p:cNvSpPr/>
            <p:nvPr/>
          </p:nvSpPr>
          <p:spPr>
            <a:xfrm>
              <a:off x="3152304" y="818952"/>
              <a:ext cx="75565" cy="7556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41" name="Straight Arrow Connector 40"/>
            <p:cNvCxnSpPr>
              <a:cxnSpLocks/>
            </p:cNvCxnSpPr>
            <p:nvPr/>
          </p:nvCxnSpPr>
          <p:spPr>
            <a:xfrm flipH="1">
              <a:off x="2774279" y="883451"/>
              <a:ext cx="389091" cy="566744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40" idx="5"/>
              <a:endCxn id="60" idx="1"/>
            </p:cNvCxnSpPr>
            <p:nvPr/>
          </p:nvCxnSpPr>
          <p:spPr>
            <a:xfrm>
              <a:off x="3216803" y="883451"/>
              <a:ext cx="513789" cy="554987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 Box 16"/>
                <p:cNvSpPr txBox="1"/>
                <p:nvPr/>
              </p:nvSpPr>
              <p:spPr>
                <a:xfrm>
                  <a:off x="2738257" y="883451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43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38257" y="883451"/>
                  <a:ext cx="330835" cy="30797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 Box 16"/>
                <p:cNvSpPr txBox="1"/>
                <p:nvPr/>
              </p:nvSpPr>
              <p:spPr>
                <a:xfrm>
                  <a:off x="3281341" y="919559"/>
                  <a:ext cx="33083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4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81341" y="919559"/>
                  <a:ext cx="330835" cy="30797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/>
            <p:cNvSpPr/>
            <p:nvPr/>
          </p:nvSpPr>
          <p:spPr>
            <a:xfrm>
              <a:off x="713521" y="1490040"/>
              <a:ext cx="75565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46" name="Straight Arrow Connector 45"/>
            <p:cNvCxnSpPr>
              <a:stCxn id="45" idx="3"/>
              <a:endCxn id="71" idx="0"/>
            </p:cNvCxnSpPr>
            <p:nvPr/>
          </p:nvCxnSpPr>
          <p:spPr>
            <a:xfrm flipH="1">
              <a:off x="406355" y="1553997"/>
              <a:ext cx="318232" cy="417080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>
              <a:stCxn id="45" idx="5"/>
              <a:endCxn id="76" idx="0"/>
            </p:cNvCxnSpPr>
            <p:nvPr/>
          </p:nvCxnSpPr>
          <p:spPr>
            <a:xfrm>
              <a:off x="778020" y="1553997"/>
              <a:ext cx="118676" cy="432406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 Box 16"/>
                <p:cNvSpPr txBox="1"/>
                <p:nvPr/>
              </p:nvSpPr>
              <p:spPr>
                <a:xfrm>
                  <a:off x="328025" y="1560002"/>
                  <a:ext cx="33083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4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8025" y="1560002"/>
                  <a:ext cx="330835" cy="30734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 Box 16"/>
                <p:cNvSpPr txBox="1"/>
                <p:nvPr/>
              </p:nvSpPr>
              <p:spPr>
                <a:xfrm>
                  <a:off x="924435" y="1593160"/>
                  <a:ext cx="33083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4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4435" y="1593160"/>
                  <a:ext cx="330835" cy="30734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Oval 49"/>
            <p:cNvSpPr/>
            <p:nvPr/>
          </p:nvSpPr>
          <p:spPr>
            <a:xfrm>
              <a:off x="1656313" y="1491422"/>
              <a:ext cx="75565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51" name="Straight Arrow Connector 50"/>
            <p:cNvCxnSpPr>
              <a:cxnSpLocks/>
            </p:cNvCxnSpPr>
            <p:nvPr/>
          </p:nvCxnSpPr>
          <p:spPr>
            <a:xfrm flipH="1">
              <a:off x="1444888" y="1555379"/>
              <a:ext cx="222393" cy="506955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cxnSpLocks/>
            </p:cNvCxnSpPr>
            <p:nvPr/>
          </p:nvCxnSpPr>
          <p:spPr>
            <a:xfrm>
              <a:off x="1720709" y="1555379"/>
              <a:ext cx="207663" cy="510244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 Box 16"/>
                <p:cNvSpPr txBox="1"/>
                <p:nvPr/>
              </p:nvSpPr>
              <p:spPr>
                <a:xfrm>
                  <a:off x="1316967" y="1550427"/>
                  <a:ext cx="33083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53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6967" y="1550427"/>
                  <a:ext cx="330835" cy="30734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 Box 16"/>
                <p:cNvSpPr txBox="1"/>
                <p:nvPr/>
              </p:nvSpPr>
              <p:spPr>
                <a:xfrm>
                  <a:off x="1766410" y="1566352"/>
                  <a:ext cx="339725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5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6410" y="1566352"/>
                  <a:ext cx="339725" cy="307975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Oval 54"/>
            <p:cNvSpPr/>
            <p:nvPr/>
          </p:nvSpPr>
          <p:spPr>
            <a:xfrm>
              <a:off x="2736814" y="1450195"/>
              <a:ext cx="74930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56" name="Straight Arrow Connector 55"/>
            <p:cNvCxnSpPr>
              <a:cxnSpLocks/>
            </p:cNvCxnSpPr>
            <p:nvPr/>
          </p:nvCxnSpPr>
          <p:spPr>
            <a:xfrm flipH="1">
              <a:off x="2484421" y="1514152"/>
              <a:ext cx="263202" cy="491033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5" idx="5"/>
              <a:endCxn id="97" idx="0"/>
            </p:cNvCxnSpPr>
            <p:nvPr/>
          </p:nvCxnSpPr>
          <p:spPr>
            <a:xfrm>
              <a:off x="2800607" y="1514152"/>
              <a:ext cx="183662" cy="496381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 Box 16"/>
                <p:cNvSpPr txBox="1"/>
                <p:nvPr/>
              </p:nvSpPr>
              <p:spPr>
                <a:xfrm>
                  <a:off x="2342825" y="1442855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5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42825" y="1442855"/>
                  <a:ext cx="330200" cy="307340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 Box 16"/>
                <p:cNvSpPr txBox="1"/>
                <p:nvPr/>
              </p:nvSpPr>
              <p:spPr>
                <a:xfrm>
                  <a:off x="2785261" y="1449205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5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5261" y="1449205"/>
                  <a:ext cx="330200" cy="307340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Oval 59"/>
            <p:cNvSpPr/>
            <p:nvPr/>
          </p:nvSpPr>
          <p:spPr>
            <a:xfrm>
              <a:off x="3719619" y="1427465"/>
              <a:ext cx="74930" cy="749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61" name="Straight Arrow Connector 60"/>
            <p:cNvCxnSpPr>
              <a:stCxn id="60" idx="3"/>
              <a:endCxn id="102" idx="0"/>
            </p:cNvCxnSpPr>
            <p:nvPr/>
          </p:nvCxnSpPr>
          <p:spPr>
            <a:xfrm flipH="1">
              <a:off x="3550653" y="1491422"/>
              <a:ext cx="179939" cy="501966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60" idx="5"/>
              <a:endCxn id="107" idx="0"/>
            </p:cNvCxnSpPr>
            <p:nvPr/>
          </p:nvCxnSpPr>
          <p:spPr>
            <a:xfrm>
              <a:off x="3783576" y="1491422"/>
              <a:ext cx="258140" cy="487062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 Box 16"/>
                <p:cNvSpPr txBox="1"/>
                <p:nvPr/>
              </p:nvSpPr>
              <p:spPr>
                <a:xfrm>
                  <a:off x="3401451" y="1515290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63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1451" y="1515290"/>
                  <a:ext cx="330200" cy="307340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 Box 16"/>
                <p:cNvSpPr txBox="1"/>
                <p:nvPr/>
              </p:nvSpPr>
              <p:spPr>
                <a:xfrm>
                  <a:off x="3850396" y="1531165"/>
                  <a:ext cx="339090" cy="3079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6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0396" y="1531165"/>
                  <a:ext cx="339090" cy="307975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1" name="Oval 70"/>
            <p:cNvSpPr/>
            <p:nvPr/>
          </p:nvSpPr>
          <p:spPr>
            <a:xfrm>
              <a:off x="368890" y="1971077"/>
              <a:ext cx="74930" cy="7493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72" name="Straight Arrow Connector 71"/>
            <p:cNvCxnSpPr>
              <a:stCxn id="71" idx="2"/>
            </p:cNvCxnSpPr>
            <p:nvPr/>
          </p:nvCxnSpPr>
          <p:spPr>
            <a:xfrm flipH="1">
              <a:off x="232331" y="2008542"/>
              <a:ext cx="136508" cy="510589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>
              <a:stCxn id="71" idx="6"/>
            </p:cNvCxnSpPr>
            <p:nvPr/>
          </p:nvCxnSpPr>
          <p:spPr>
            <a:xfrm>
              <a:off x="443779" y="2008542"/>
              <a:ext cx="98731" cy="534756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4" name="Text Box 16"/>
                <p:cNvSpPr txBox="1"/>
                <p:nvPr/>
              </p:nvSpPr>
              <p:spPr>
                <a:xfrm>
                  <a:off x="35999" y="2046007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74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99" y="2046007"/>
                  <a:ext cx="330200" cy="307340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 Box 16"/>
                <p:cNvSpPr txBox="1"/>
                <p:nvPr/>
              </p:nvSpPr>
              <p:spPr>
                <a:xfrm>
                  <a:off x="418328" y="2039870"/>
                  <a:ext cx="33020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7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328" y="2039870"/>
                  <a:ext cx="330200" cy="307340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" name="Oval 75"/>
            <p:cNvSpPr/>
            <p:nvPr/>
          </p:nvSpPr>
          <p:spPr>
            <a:xfrm>
              <a:off x="859548" y="1986403"/>
              <a:ext cx="74295" cy="7493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77" name="Straight Arrow Connector 76"/>
            <p:cNvCxnSpPr>
              <a:stCxn id="76" idx="3"/>
            </p:cNvCxnSpPr>
            <p:nvPr/>
          </p:nvCxnSpPr>
          <p:spPr>
            <a:xfrm flipH="1">
              <a:off x="722957" y="2050360"/>
              <a:ext cx="147398" cy="48404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>
              <a:stCxn id="76" idx="5"/>
            </p:cNvCxnSpPr>
            <p:nvPr/>
          </p:nvCxnSpPr>
          <p:spPr>
            <a:xfrm>
              <a:off x="922886" y="2050360"/>
              <a:ext cx="77552" cy="50119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 Box 16"/>
                <p:cNvSpPr txBox="1"/>
                <p:nvPr/>
              </p:nvSpPr>
              <p:spPr>
                <a:xfrm>
                  <a:off x="604286" y="2053414"/>
                  <a:ext cx="32956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79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286" y="2053414"/>
                  <a:ext cx="329565" cy="307340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 Box 16"/>
                <p:cNvSpPr txBox="1"/>
                <p:nvPr/>
              </p:nvSpPr>
              <p:spPr>
                <a:xfrm>
                  <a:off x="889597" y="2053414"/>
                  <a:ext cx="32956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9597" y="2053414"/>
                  <a:ext cx="329565" cy="307340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1" name="Oval 80"/>
            <p:cNvSpPr/>
            <p:nvPr/>
          </p:nvSpPr>
          <p:spPr>
            <a:xfrm>
              <a:off x="1415690" y="2027043"/>
              <a:ext cx="74295" cy="7493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83" name="Straight Arrow Connector 82"/>
            <p:cNvCxnSpPr>
              <a:cxnSpLocks/>
            </p:cNvCxnSpPr>
            <p:nvPr/>
          </p:nvCxnSpPr>
          <p:spPr>
            <a:xfrm flipH="1">
              <a:off x="1279165" y="2091178"/>
              <a:ext cx="146685" cy="48387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>
              <a:cxnSpLocks/>
            </p:cNvCxnSpPr>
            <p:nvPr/>
          </p:nvCxnSpPr>
          <p:spPr>
            <a:xfrm>
              <a:off x="1480460" y="2091178"/>
              <a:ext cx="76200" cy="501015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 Box 16"/>
                <p:cNvSpPr txBox="1"/>
                <p:nvPr/>
              </p:nvSpPr>
              <p:spPr>
                <a:xfrm>
                  <a:off x="1101365" y="2131818"/>
                  <a:ext cx="32956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1365" y="2131818"/>
                  <a:ext cx="329565" cy="307340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 Box 16"/>
                <p:cNvSpPr txBox="1"/>
                <p:nvPr/>
              </p:nvSpPr>
              <p:spPr>
                <a:xfrm>
                  <a:off x="1444900" y="2149187"/>
                  <a:ext cx="329565" cy="294416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86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4900" y="2149187"/>
                  <a:ext cx="329565" cy="294416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1887969" y="2044412"/>
              <a:ext cx="74295" cy="7493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88" name="Straight Arrow Connector 87"/>
            <p:cNvCxnSpPr>
              <a:cxnSpLocks/>
            </p:cNvCxnSpPr>
            <p:nvPr/>
          </p:nvCxnSpPr>
          <p:spPr>
            <a:xfrm flipH="1">
              <a:off x="1751444" y="2108547"/>
              <a:ext cx="146685" cy="48387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>
              <a:cxnSpLocks/>
            </p:cNvCxnSpPr>
            <p:nvPr/>
          </p:nvCxnSpPr>
          <p:spPr>
            <a:xfrm>
              <a:off x="1952739" y="2108547"/>
              <a:ext cx="76200" cy="501015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Text Box 16"/>
                <p:cNvSpPr txBox="1"/>
                <p:nvPr/>
              </p:nvSpPr>
              <p:spPr>
                <a:xfrm>
                  <a:off x="1587389" y="2149187"/>
                  <a:ext cx="32956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9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7389" y="2149187"/>
                  <a:ext cx="329565" cy="307340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 Box 16"/>
                <p:cNvSpPr txBox="1"/>
                <p:nvPr/>
              </p:nvSpPr>
              <p:spPr>
                <a:xfrm>
                  <a:off x="1906670" y="2131818"/>
                  <a:ext cx="329565" cy="322809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9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670" y="2131818"/>
                  <a:ext cx="329565" cy="322809"/>
                </a:xfrm>
                <a:prstGeom prst="rect">
                  <a:avLst/>
                </a:prstGeom>
                <a:blipFill rotWithShape="1">
                  <a:blip r:embed="rId25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2" name="Oval 91"/>
            <p:cNvSpPr/>
            <p:nvPr/>
          </p:nvSpPr>
          <p:spPr>
            <a:xfrm>
              <a:off x="2456757" y="1995293"/>
              <a:ext cx="74295" cy="7493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93" name="Straight Arrow Connector 92"/>
            <p:cNvCxnSpPr>
              <a:cxnSpLocks/>
            </p:cNvCxnSpPr>
            <p:nvPr/>
          </p:nvCxnSpPr>
          <p:spPr>
            <a:xfrm flipH="1">
              <a:off x="2320232" y="2032758"/>
              <a:ext cx="135890" cy="51054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>
              <a:cxnSpLocks/>
            </p:cNvCxnSpPr>
            <p:nvPr/>
          </p:nvCxnSpPr>
          <p:spPr>
            <a:xfrm>
              <a:off x="2531687" y="2032758"/>
              <a:ext cx="66040" cy="527685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 Box 16"/>
                <p:cNvSpPr txBox="1"/>
                <p:nvPr/>
              </p:nvSpPr>
              <p:spPr>
                <a:xfrm>
                  <a:off x="2106135" y="2091178"/>
                  <a:ext cx="32956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9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6135" y="2091178"/>
                  <a:ext cx="329565" cy="307340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Text Box 16"/>
                <p:cNvSpPr txBox="1"/>
                <p:nvPr/>
              </p:nvSpPr>
              <p:spPr>
                <a:xfrm>
                  <a:off x="2506287" y="2063873"/>
                  <a:ext cx="329565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96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6287" y="2063873"/>
                  <a:ext cx="329565" cy="307340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7" name="Oval 96"/>
            <p:cNvSpPr/>
            <p:nvPr/>
          </p:nvSpPr>
          <p:spPr>
            <a:xfrm>
              <a:off x="2947612" y="2010533"/>
              <a:ext cx="73660" cy="7493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98" name="Straight Arrow Connector 97"/>
            <p:cNvCxnSpPr>
              <a:cxnSpLocks/>
            </p:cNvCxnSpPr>
            <p:nvPr/>
          </p:nvCxnSpPr>
          <p:spPr>
            <a:xfrm flipH="1">
              <a:off x="2810452" y="2074033"/>
              <a:ext cx="147320" cy="48387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>
              <a:cxnSpLocks/>
            </p:cNvCxnSpPr>
            <p:nvPr/>
          </p:nvCxnSpPr>
          <p:spPr>
            <a:xfrm>
              <a:off x="3010477" y="2074033"/>
              <a:ext cx="77470" cy="501015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 Box 16"/>
                <p:cNvSpPr txBox="1"/>
                <p:nvPr/>
              </p:nvSpPr>
              <p:spPr>
                <a:xfrm>
                  <a:off x="2692342" y="2091178"/>
                  <a:ext cx="328930" cy="29337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0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92342" y="2091178"/>
                  <a:ext cx="328930" cy="293370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 Box 16"/>
                <p:cNvSpPr txBox="1"/>
                <p:nvPr/>
              </p:nvSpPr>
              <p:spPr>
                <a:xfrm>
                  <a:off x="2977457" y="2101973"/>
                  <a:ext cx="328930" cy="28257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0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7457" y="2101973"/>
                  <a:ext cx="328930" cy="282575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2" name="Oval 101"/>
            <p:cNvSpPr/>
            <p:nvPr/>
          </p:nvSpPr>
          <p:spPr>
            <a:xfrm>
              <a:off x="3513823" y="1993388"/>
              <a:ext cx="73660" cy="7493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103" name="Straight Arrow Connector 102"/>
            <p:cNvCxnSpPr>
              <a:stCxn id="102" idx="3"/>
            </p:cNvCxnSpPr>
            <p:nvPr/>
          </p:nvCxnSpPr>
          <p:spPr>
            <a:xfrm flipH="1">
              <a:off x="3377105" y="2057345"/>
              <a:ext cx="147305" cy="48404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>
              <a:stCxn id="102" idx="5"/>
            </p:cNvCxnSpPr>
            <p:nvPr/>
          </p:nvCxnSpPr>
          <p:spPr>
            <a:xfrm>
              <a:off x="3576492" y="2057345"/>
              <a:ext cx="77251" cy="50119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5" name="Text Box 16"/>
                <p:cNvSpPr txBox="1"/>
                <p:nvPr/>
              </p:nvSpPr>
              <p:spPr>
                <a:xfrm>
                  <a:off x="3216802" y="2065623"/>
                  <a:ext cx="32893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05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6802" y="2065623"/>
                  <a:ext cx="328930" cy="307340"/>
                </a:xfrm>
                <a:prstGeom prst="rect">
                  <a:avLst/>
                </a:prstGeom>
                <a:blipFill rotWithShape="1">
                  <a:blip r:embed="rId30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 Box 16"/>
                <p:cNvSpPr txBox="1"/>
                <p:nvPr/>
              </p:nvSpPr>
              <p:spPr>
                <a:xfrm>
                  <a:off x="3539213" y="2084452"/>
                  <a:ext cx="32893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06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9213" y="2084452"/>
                  <a:ext cx="328930" cy="307340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7" name="Oval 106"/>
            <p:cNvSpPr/>
            <p:nvPr/>
          </p:nvSpPr>
          <p:spPr>
            <a:xfrm>
              <a:off x="4004886" y="1978484"/>
              <a:ext cx="73660" cy="7493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b="1"/>
            </a:p>
          </p:txBody>
        </p:sp>
        <p:cxnSp>
          <p:nvCxnSpPr>
            <p:cNvPr id="108" name="Straight Arrow Connector 107"/>
            <p:cNvCxnSpPr>
              <a:stCxn id="107" idx="3"/>
            </p:cNvCxnSpPr>
            <p:nvPr/>
          </p:nvCxnSpPr>
          <p:spPr>
            <a:xfrm flipH="1">
              <a:off x="3868143" y="2042441"/>
              <a:ext cx="147305" cy="48404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>
              <a:stCxn id="107" idx="5"/>
            </p:cNvCxnSpPr>
            <p:nvPr/>
          </p:nvCxnSpPr>
          <p:spPr>
            <a:xfrm>
              <a:off x="4067530" y="2042441"/>
              <a:ext cx="77459" cy="501193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" name="Text Box 16"/>
                <p:cNvSpPr txBox="1"/>
                <p:nvPr/>
              </p:nvSpPr>
              <p:spPr>
                <a:xfrm>
                  <a:off x="3712783" y="2063873"/>
                  <a:ext cx="32893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𝒂</m:t>
                        </m:r>
                      </m:oMath>
                    </m:oMathPara>
                  </a14:m>
                  <a:endParaRPr lang="en-US" sz="4000" b="1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 xmlns="">
            <p:sp>
              <p:nvSpPr>
                <p:cNvPr id="11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2783" y="2063873"/>
                  <a:ext cx="328930" cy="307340"/>
                </a:xfrm>
                <a:prstGeom prst="rect">
                  <a:avLst/>
                </a:prstGeom>
                <a:blipFill rotWithShape="1">
                  <a:blip r:embed="rId32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1" name="Text Box 16"/>
                <p:cNvSpPr txBox="1"/>
                <p:nvPr/>
              </p:nvSpPr>
              <p:spPr>
                <a:xfrm>
                  <a:off x="3995945" y="2091178"/>
                  <a:ext cx="328930" cy="30734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lnSpc>
                      <a:spcPct val="105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𝒃</m:t>
                        </m:r>
                      </m:oMath>
                    </m:oMathPara>
                  </a14:m>
                  <a:endParaRPr lang="en-US" sz="4000" b="1" dirty="0">
                    <a:effectLst/>
                    <a:latin typeface="Times New Roman"/>
                    <a:ea typeface="Calibri"/>
                    <a:cs typeface="Times New Roman"/>
                  </a:endParaRPr>
                </a:p>
              </p:txBody>
            </p:sp>
          </mc:Choice>
          <mc:Fallback>
            <p:sp>
              <p:nvSpPr>
                <p:cNvPr id="111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5945" y="2091178"/>
                  <a:ext cx="328930" cy="307340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  <a:ln w="6350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ectangle 1"/>
          <p:cNvSpPr/>
          <p:nvPr/>
        </p:nvSpPr>
        <p:spPr>
          <a:xfrm>
            <a:off x="18217378" y="12649200"/>
            <a:ext cx="2056973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Hình 8.9</a:t>
            </a:r>
          </a:p>
        </p:txBody>
      </p: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1F4E20C8-2D05-4C40-9288-F9499AF26E6D}"/>
              </a:ext>
            </a:extLst>
          </p:cNvPr>
          <p:cNvGrpSpPr/>
          <p:nvPr/>
        </p:nvGrpSpPr>
        <p:grpSpPr>
          <a:xfrm>
            <a:off x="479708" y="4106132"/>
            <a:ext cx="12769816" cy="9457468"/>
            <a:chOff x="1187590" y="5274107"/>
            <a:chExt cx="23542036" cy="779030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6" name="Rounded Rectangle 115">
                  <a:extLst>
                    <a:ext uri="{FF2B5EF4-FFF2-40B4-BE49-F238E27FC236}">
                      <a16:creationId xmlns:a16="http://schemas.microsoft.com/office/drawing/2014/main" id="{D04F078C-CEB5-4C4F-A97E-1DF03AE09DB2}"/>
                    </a:ext>
                  </a:extLst>
                </p:cNvPr>
                <p:cNvSpPr/>
                <p:nvPr/>
              </p:nvSpPr>
              <p:spPr>
                <a:xfrm>
                  <a:off x="1187590" y="5274107"/>
                  <a:ext cx="23542036" cy="7790301"/>
                </a:xfrm>
                <a:prstGeom prst="roundRect">
                  <a:avLst>
                    <a:gd name="adj" fmla="val 313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50000"/>
                    </a:lnSpc>
                  </a:pPr>
                  <a:endParaRPr lang="en-US" sz="46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6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en-US" sz="46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6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6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6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ơn</a:t>
                  </a:r>
                  <a:r>
                    <a:rPr lang="en-US" sz="46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ức</a:t>
                  </a:r>
                  <a:r>
                    <a:rPr lang="en-US" sz="46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ng</a:t>
                  </a:r>
                  <a:r>
                    <a:rPr lang="en-US" sz="46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ạng</a:t>
                  </a:r>
                  <a:endParaRPr lang="en-US" sz="4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ớ</m:t>
                      </m:r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𝐢</m:t>
                      </m:r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𝟒</m:t>
                          </m:r>
                        </m:sup>
                      </m:sSup>
                    </m:oMath>
                  </a14:m>
                  <a:r>
                    <a:rPr lang="en-US" sz="4400" b="1" i="1" dirty="0">
                      <a:solidFill>
                        <a:schemeClr val="tx1"/>
                      </a:solidFill>
                      <a:latin typeface="Cambria Math"/>
                    </a:rPr>
                    <a:t> 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Cambria Math"/>
                    </a:rPr>
                    <a:t>là </a:t>
                  </a:r>
                  <a:r>
                    <a:rPr lang="en-US" sz="4400" b="1" i="1" dirty="0">
                      <a:solidFill>
                        <a:schemeClr val="tx1"/>
                      </a:solidFill>
                      <a:latin typeface="Cambria Math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b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sup>
                      </m:sSubSup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</m:oMath>
                  </a14:m>
                  <a:endParaRPr lang="en-US" sz="4400" b="1" i="1" dirty="0">
                    <a:solidFill>
                      <a:schemeClr val="tx1"/>
                    </a:solidFill>
                    <a:latin typeface="Cambria Math"/>
                  </a:endParaRP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 err="1">
                      <a:solidFill>
                        <a:schemeClr val="tx1"/>
                      </a:solidFill>
                    </a:rPr>
                    <a:t>Với</a:t>
                  </a:r>
                  <a:r>
                    <a:rPr lang="en-US" sz="4400" b="1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𝒃</m:t>
                      </m:r>
                    </m:oMath>
                  </a14:m>
                  <a:r>
                    <a:rPr lang="en-US" sz="4400" b="1" i="1" dirty="0">
                      <a:solidFill>
                        <a:schemeClr val="tx1"/>
                      </a:solidFill>
                      <a:latin typeface="Cambria Math"/>
                    </a:rPr>
                    <a:t> 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Cambria Math"/>
                    </a:rPr>
                    <a:t>là </a:t>
                  </a:r>
                  <a:r>
                    <a:rPr lang="en-US" sz="4400" b="1" i="1" dirty="0">
                      <a:solidFill>
                        <a:schemeClr val="tx1"/>
                      </a:solidFill>
                      <a:latin typeface="Cambria Math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b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p>
                      </m:sSubSup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</m:oMath>
                  </a14:m>
                  <a:endParaRPr lang="en-US" sz="4400" b="1" i="1" dirty="0">
                    <a:solidFill>
                      <a:schemeClr val="tx1"/>
                    </a:solidFill>
                    <a:latin typeface="Cambria Math"/>
                  </a:endParaRP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 err="1">
                      <a:solidFill>
                        <a:schemeClr val="tx1"/>
                      </a:solidFill>
                    </a:rPr>
                    <a:t>Với</a:t>
                  </a:r>
                  <a:r>
                    <a:rPr lang="en-US" sz="4400" b="1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𝐥</m:t>
                          </m:r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à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b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bSup>
                    </m:oMath>
                  </a14:m>
                  <a:r>
                    <a:rPr lang="en-US" sz="4400" b="1" i="1" dirty="0">
                      <a:solidFill>
                        <a:schemeClr val="tx1"/>
                      </a:solidFill>
                      <a:latin typeface="Cambria Math"/>
                    </a:rPr>
                    <a:t>=6</a:t>
                  </a: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 err="1">
                      <a:solidFill>
                        <a:schemeClr val="tx1"/>
                      </a:solidFill>
                    </a:rPr>
                    <a:t>Với</a:t>
                  </a:r>
                  <a:r>
                    <a:rPr lang="en-US" sz="4400" b="1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𝒂𝒃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Cambria Math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i="1" dirty="0">
                      <a:solidFill>
                        <a:schemeClr val="tx1"/>
                      </a:solidFill>
                      <a:latin typeface="Cambria Math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b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bSup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</m:oMath>
                  </a14:m>
                  <a:endParaRPr lang="en-US" sz="4400" b="1" i="1" dirty="0">
                    <a:solidFill>
                      <a:schemeClr val="tx1"/>
                    </a:solidFill>
                    <a:latin typeface="Cambria Math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 err="1">
                      <a:solidFill>
                        <a:schemeClr val="tx1"/>
                      </a:solidFill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4400" b="1" dirty="0">
                      <a:solidFill>
                        <a:schemeClr val="tx1"/>
                      </a:solidFill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p>
                      </m:sSup>
                    </m:oMath>
                  </a14:m>
                  <a:r>
                    <a:rPr lang="en-US" sz="46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b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p>
                      </m:sSubSup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a14:m>
                  <a:endParaRPr lang="vi-VN" sz="46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vi-VN" sz="46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50000"/>
                    </a:lnSpc>
                  </a:pPr>
                  <a:endParaRPr lang="vi-VN" sz="46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ctr"/>
                  <a:endParaRPr lang="en-US" dirty="0"/>
                </a:p>
              </p:txBody>
            </p:sp>
          </mc:Choice>
          <mc:Fallback>
            <p:sp>
              <p:nvSpPr>
                <p:cNvPr id="116" name="Rounded Rectangle 115">
                  <a:extLst>
                    <a:ext uri="{FF2B5EF4-FFF2-40B4-BE49-F238E27FC236}">
                      <a16:creationId xmlns:a16="http://schemas.microsoft.com/office/drawing/2014/main" id="{D04F078C-CEB5-4C4F-A97E-1DF03AE09DB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7590" y="5274107"/>
                  <a:ext cx="23542036" cy="7790301"/>
                </a:xfrm>
                <a:prstGeom prst="roundRect">
                  <a:avLst>
                    <a:gd name="adj" fmla="val 3132"/>
                  </a:avLst>
                </a:prstGeom>
                <a:blipFill>
                  <a:blip r:embed="rId34"/>
                  <a:stretch>
                    <a:fillRect l="-1189"/>
                  </a:stretch>
                </a:blip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7" name="Group 60">
              <a:extLst>
                <a:ext uri="{FF2B5EF4-FFF2-40B4-BE49-F238E27FC236}">
                  <a16:creationId xmlns:a16="http://schemas.microsoft.com/office/drawing/2014/main" id="{3FCB0186-5BA0-4BA4-B799-BF7DBFD32008}"/>
                </a:ext>
              </a:extLst>
            </p:cNvPr>
            <p:cNvGrpSpPr/>
            <p:nvPr/>
          </p:nvGrpSpPr>
          <p:grpSpPr>
            <a:xfrm>
              <a:off x="1222851" y="5348155"/>
              <a:ext cx="5559152" cy="1244405"/>
              <a:chOff x="1224542" y="6322796"/>
              <a:chExt cx="5559795" cy="1250748"/>
            </a:xfrm>
          </p:grpSpPr>
          <p:sp>
            <p:nvSpPr>
              <p:cNvPr id="118" name="Freeform 20">
                <a:extLst>
                  <a:ext uri="{FF2B5EF4-FFF2-40B4-BE49-F238E27FC236}">
                    <a16:creationId xmlns:a16="http://schemas.microsoft.com/office/drawing/2014/main" id="{6A2CB58A-113B-4E6E-BC15-9EFD56D56D7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722650" y="4396398"/>
                <a:ext cx="828630" cy="468142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16B3B9C2-0771-4EE7-BBD9-C8B639D26E0E}"/>
                  </a:ext>
                </a:extLst>
              </p:cNvPr>
              <p:cNvSpPr txBox="1"/>
              <p:nvPr/>
            </p:nvSpPr>
            <p:spPr>
              <a:xfrm>
                <a:off x="2545864" y="6408710"/>
                <a:ext cx="4238473" cy="1164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0" name="Round Diagonal Corner Rectangle 41">
                <a:extLst>
                  <a:ext uri="{FF2B5EF4-FFF2-40B4-BE49-F238E27FC236}">
                    <a16:creationId xmlns:a16="http://schemas.microsoft.com/office/drawing/2014/main" id="{6D85C842-0962-4F14-984C-91DBFD130435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" name="Freeform 15">
                <a:extLst>
                  <a:ext uri="{FF2B5EF4-FFF2-40B4-BE49-F238E27FC236}">
                    <a16:creationId xmlns:a16="http://schemas.microsoft.com/office/drawing/2014/main" id="{7605033E-4E88-46AF-AEBE-7E6490F9F3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719344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837</TotalTime>
  <Words>3486</Words>
  <PresentationFormat>Custom</PresentationFormat>
  <Paragraphs>559</Paragraphs>
  <Slides>30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Fira Sans Black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3-01-11T10:18:06Z</dcterms:modified>
</cp:coreProperties>
</file>